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A31ED82" w14:textId="77777777" w:rsidR="00164E54" w:rsidRDefault="00164E54" w:rsidP="00164E54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F21E1">
        <w:rPr>
          <w:rFonts w:ascii="Times New Roman" w:hAnsi="Times New Roman" w:cs="Times New Roman"/>
          <w:b/>
          <w:bCs/>
          <w:sz w:val="28"/>
          <w:szCs w:val="28"/>
        </w:rPr>
        <w:t xml:space="preserve">MA TRẬN </w:t>
      </w:r>
      <w:r>
        <w:rPr>
          <w:rFonts w:ascii="Times New Roman" w:hAnsi="Times New Roman" w:cs="Times New Roman"/>
          <w:b/>
          <w:bCs/>
          <w:sz w:val="28"/>
          <w:szCs w:val="28"/>
        </w:rPr>
        <w:t>KIỂM TRA TRẮC NGHIỆM KHÁCH QUAN</w:t>
      </w:r>
    </w:p>
    <w:p w14:paraId="68717E19" w14:textId="77777777" w:rsidR="00164E54" w:rsidRDefault="00164E54" w:rsidP="00164E54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 xml:space="preserve">(30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– TN – 6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, 5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 xml:space="preserve"> – TL – 4 </w:t>
      </w:r>
      <w:proofErr w:type="spellStart"/>
      <w:r>
        <w:rPr>
          <w:rFonts w:ascii="Times New Roman" w:hAnsi="Times New Roman" w:cs="Times New Roman"/>
          <w:b/>
          <w:bCs/>
          <w:sz w:val="28"/>
          <w:szCs w:val="28"/>
        </w:rPr>
        <w:t>điểm</w:t>
      </w:r>
      <w:proofErr w:type="spellEnd"/>
      <w:r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tbl>
      <w:tblPr>
        <w:tblStyle w:val="TableGrid"/>
        <w:tblW w:w="10342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590"/>
        <w:gridCol w:w="1357"/>
        <w:gridCol w:w="1267"/>
        <w:gridCol w:w="3449"/>
        <w:gridCol w:w="992"/>
        <w:gridCol w:w="1004"/>
        <w:gridCol w:w="859"/>
        <w:gridCol w:w="824"/>
      </w:tblGrid>
      <w:tr w:rsidR="002B671D" w14:paraId="67E7A15E" w14:textId="77777777" w:rsidTr="002B671D">
        <w:trPr>
          <w:trHeight w:val="415"/>
        </w:trPr>
        <w:tc>
          <w:tcPr>
            <w:tcW w:w="590" w:type="dxa"/>
            <w:vMerge w:val="restart"/>
          </w:tcPr>
          <w:p w14:paraId="64FF783F" w14:textId="77777777" w:rsidR="00164E54" w:rsidRPr="00112D08" w:rsidRDefault="00164E54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T</w:t>
            </w:r>
          </w:p>
        </w:tc>
        <w:tc>
          <w:tcPr>
            <w:tcW w:w="1357" w:type="dxa"/>
            <w:vMerge w:val="restart"/>
          </w:tcPr>
          <w:p w14:paraId="37B4E9B2" w14:textId="36462202" w:rsidR="00164E54" w:rsidRPr="00112D08" w:rsidRDefault="00164E54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Nội</w:t>
            </w:r>
            <w:proofErr w:type="spellEnd"/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dung</w:t>
            </w: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kiến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hức</w:t>
            </w:r>
            <w:proofErr w:type="spellEnd"/>
          </w:p>
        </w:tc>
        <w:tc>
          <w:tcPr>
            <w:tcW w:w="1267" w:type="dxa"/>
            <w:vMerge w:val="restart"/>
          </w:tcPr>
          <w:p w14:paraId="32CD4FAF" w14:textId="110C43C8" w:rsidR="00164E54" w:rsidRPr="00112D08" w:rsidRDefault="00164E54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ơn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vị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kiến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hức</w:t>
            </w:r>
            <w:proofErr w:type="spellEnd"/>
          </w:p>
        </w:tc>
        <w:tc>
          <w:tcPr>
            <w:tcW w:w="3449" w:type="dxa"/>
            <w:vMerge w:val="restart"/>
          </w:tcPr>
          <w:p w14:paraId="4039D9E6" w14:textId="3E4DF306" w:rsidR="00164E54" w:rsidRPr="00112D08" w:rsidRDefault="00164E54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Mức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ộ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kiến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hức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kĩ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năng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ần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kiểm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ra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ánh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giá</w:t>
            </w:r>
            <w:proofErr w:type="spellEnd"/>
          </w:p>
        </w:tc>
        <w:tc>
          <w:tcPr>
            <w:tcW w:w="3679" w:type="dxa"/>
            <w:gridSpan w:val="4"/>
          </w:tcPr>
          <w:p w14:paraId="32761F37" w14:textId="21B1E20D" w:rsidR="00164E54" w:rsidRPr="00112D08" w:rsidRDefault="00164E54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Mức</w:t>
            </w:r>
            <w:proofErr w:type="spellEnd"/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ộ</w:t>
            </w:r>
            <w:proofErr w:type="spellEnd"/>
          </w:p>
        </w:tc>
      </w:tr>
      <w:tr w:rsidR="002B671D" w14:paraId="65A612BE" w14:textId="77777777" w:rsidTr="002B671D">
        <w:trPr>
          <w:trHeight w:val="1245"/>
        </w:trPr>
        <w:tc>
          <w:tcPr>
            <w:tcW w:w="590" w:type="dxa"/>
            <w:vMerge/>
          </w:tcPr>
          <w:p w14:paraId="3C2684AA" w14:textId="77777777" w:rsidR="00164E54" w:rsidRPr="00112D08" w:rsidRDefault="00164E54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357" w:type="dxa"/>
            <w:vMerge/>
          </w:tcPr>
          <w:p w14:paraId="2CBC4EB7" w14:textId="77777777" w:rsidR="00164E54" w:rsidRPr="00112D08" w:rsidRDefault="00164E54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67" w:type="dxa"/>
            <w:vMerge/>
          </w:tcPr>
          <w:p w14:paraId="28D54E27" w14:textId="77777777" w:rsidR="00164E54" w:rsidRPr="00112D08" w:rsidRDefault="00164E54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3449" w:type="dxa"/>
            <w:vMerge/>
          </w:tcPr>
          <w:p w14:paraId="0B76FC6B" w14:textId="77777777" w:rsidR="00164E54" w:rsidRPr="00112D08" w:rsidRDefault="00164E54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992" w:type="dxa"/>
          </w:tcPr>
          <w:p w14:paraId="4F249DF8" w14:textId="066929D8" w:rsidR="00164E54" w:rsidRPr="00112D08" w:rsidRDefault="00164E54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biết</w:t>
            </w:r>
            <w:proofErr w:type="spellEnd"/>
          </w:p>
        </w:tc>
        <w:tc>
          <w:tcPr>
            <w:tcW w:w="1004" w:type="dxa"/>
          </w:tcPr>
          <w:p w14:paraId="4ACD049E" w14:textId="77777777" w:rsidR="00164E54" w:rsidRPr="00112D08" w:rsidRDefault="00164E54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hông</w:t>
            </w:r>
            <w:proofErr w:type="spellEnd"/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hiểu</w:t>
            </w:r>
            <w:proofErr w:type="spellEnd"/>
          </w:p>
        </w:tc>
        <w:tc>
          <w:tcPr>
            <w:tcW w:w="859" w:type="dxa"/>
          </w:tcPr>
          <w:p w14:paraId="3636ECDA" w14:textId="77777777" w:rsidR="00164E54" w:rsidRPr="00112D08" w:rsidRDefault="00164E54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Vận</w:t>
            </w:r>
            <w:proofErr w:type="spellEnd"/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dụng</w:t>
            </w:r>
            <w:proofErr w:type="spellEnd"/>
          </w:p>
        </w:tc>
        <w:tc>
          <w:tcPr>
            <w:tcW w:w="824" w:type="dxa"/>
          </w:tcPr>
          <w:p w14:paraId="74293DA9" w14:textId="77777777" w:rsidR="00164E54" w:rsidRPr="00112D08" w:rsidRDefault="00164E54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Vận</w:t>
            </w:r>
            <w:proofErr w:type="spellEnd"/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dụng</w:t>
            </w:r>
            <w:proofErr w:type="spellEnd"/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ao</w:t>
            </w:r>
            <w:proofErr w:type="spellEnd"/>
          </w:p>
        </w:tc>
      </w:tr>
      <w:tr w:rsidR="004A33F2" w14:paraId="4AD1A7E3" w14:textId="77777777" w:rsidTr="002B671D">
        <w:trPr>
          <w:trHeight w:val="1248"/>
        </w:trPr>
        <w:tc>
          <w:tcPr>
            <w:tcW w:w="590" w:type="dxa"/>
            <w:vMerge w:val="restart"/>
          </w:tcPr>
          <w:p w14:paraId="3A35EF96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C9A34E6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5BBAF90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09B3354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523F39D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9BCC24C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6E1F10E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0FF4941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2FE97BD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D33543A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FFB72E8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ABE9B0D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348024A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BE82F8A" w14:textId="2D4F38EF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</w:t>
            </w:r>
          </w:p>
          <w:p w14:paraId="64542743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F29FEE2" w14:textId="7C1A0672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357" w:type="dxa"/>
            <w:vMerge w:val="restart"/>
          </w:tcPr>
          <w:p w14:paraId="3B487CC7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F84C512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ECB7D51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1F590D5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A2CB82F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E6FAC17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BC60BD6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46C08F8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BBE9F0A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54B831E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DA5BC5D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EE86EC1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B02E051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11B1837E" w14:textId="75EDB342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Mệnh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ề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hợp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</w:p>
          <w:p w14:paraId="7923E13D" w14:textId="688954E0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67" w:type="dxa"/>
          </w:tcPr>
          <w:p w14:paraId="708566BA" w14:textId="264B9F68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1.1.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Mệnh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ề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</w:p>
        </w:tc>
        <w:tc>
          <w:tcPr>
            <w:tcW w:w="3449" w:type="dxa"/>
          </w:tcPr>
          <w:p w14:paraId="0AF64F11" w14:textId="77777777" w:rsidR="004A33F2" w:rsidRPr="004A33F2" w:rsidRDefault="004A33F2" w:rsidP="002B671D">
            <w:pPr>
              <w:spacing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Nhận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:</w:t>
            </w:r>
          </w:p>
          <w:p w14:paraId="75CE9AE9" w14:textId="5F6200EA" w:rsidR="004A33F2" w:rsidRPr="004A33F2" w:rsidRDefault="004A33F2" w:rsidP="002B671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-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hế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ào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là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ệ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ề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ệ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ề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phủ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ị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ệ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ề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hứ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iế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05769FCB" w14:textId="77777777" w:rsidR="004A33F2" w:rsidRPr="004A33F2" w:rsidRDefault="004A33F2" w:rsidP="002B671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ý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ghĩ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kí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iệu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phổ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iế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sym w:font="Symbol" w:char="F022"/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)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kí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iệu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ồ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ạ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(</w:t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sym w:font="Symbol" w:char="F024"/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).</w:t>
            </w:r>
          </w:p>
          <w:p w14:paraId="0A49B5F7" w14:textId="57A208BA" w:rsidR="004A33F2" w:rsidRPr="004A33F2" w:rsidRDefault="004A33F2" w:rsidP="002B671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ệ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ề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kéo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heo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ệ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ề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ươ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ơ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5D55A818" w14:textId="7E359CE9" w:rsidR="004A33F2" w:rsidRPr="004A33F2" w:rsidRDefault="004A33F2" w:rsidP="002B671D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ô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iểu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</w:t>
            </w:r>
          </w:p>
          <w:p w14:paraId="425E42EF" w14:textId="69D19293" w:rsidR="004A33F2" w:rsidRPr="004A33F2" w:rsidRDefault="004A33F2" w:rsidP="002B671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Lấy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í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dụ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ệ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ề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phủ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ị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ệ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ề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xá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ị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ú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sa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ệ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ề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ro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hữ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rườ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ợ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ơ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giả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152F4CE7" w14:textId="48D668B2" w:rsidR="004A33F2" w:rsidRPr="004A33F2" w:rsidRDefault="004A33F2" w:rsidP="002B671D">
            <w:pPr>
              <w:spacing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Phâ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iệ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iều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kiệ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ầ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iều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kiệ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ủ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giả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hiế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kế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luậ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992" w:type="dxa"/>
          </w:tcPr>
          <w:p w14:paraId="4CEF27F8" w14:textId="77777777" w:rsid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A558D5F" w14:textId="77777777" w:rsid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6C9CFC7" w14:textId="77777777" w:rsid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7AAD01C" w14:textId="77777777" w:rsid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AF5B6C5" w14:textId="77777777" w:rsid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084E9C0" w14:textId="6EFEAB12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004" w:type="dxa"/>
          </w:tcPr>
          <w:p w14:paraId="3C6F7849" w14:textId="77777777" w:rsid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24B2FEC" w14:textId="77777777" w:rsid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1C58F82" w14:textId="77777777" w:rsid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1E3086E" w14:textId="77777777" w:rsid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623A7F3" w14:textId="77777777" w:rsid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608700C" w14:textId="2DC76969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9" w:type="dxa"/>
          </w:tcPr>
          <w:p w14:paraId="5D155881" w14:textId="77777777" w:rsid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DA5AAB5" w14:textId="77777777" w:rsid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392639F" w14:textId="77777777" w:rsid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19B7FC6A" w14:textId="77777777" w:rsid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D02B46B" w14:textId="77777777" w:rsid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CBF5B97" w14:textId="425B20B6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824" w:type="dxa"/>
          </w:tcPr>
          <w:p w14:paraId="6F247213" w14:textId="77777777" w:rsid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F2D0A0A" w14:textId="77777777" w:rsid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5691351" w14:textId="77777777" w:rsid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7D85B08" w14:textId="77777777" w:rsid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D4589A2" w14:textId="77777777" w:rsid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429AAE3" w14:textId="3FBDBCEE" w:rsidR="004A33F2" w:rsidRPr="00112D08" w:rsidRDefault="004A33F2" w:rsidP="002B671D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</w:t>
            </w:r>
          </w:p>
        </w:tc>
      </w:tr>
      <w:tr w:rsidR="004A33F2" w14:paraId="651C622B" w14:textId="77777777" w:rsidTr="002B671D">
        <w:trPr>
          <w:trHeight w:val="841"/>
        </w:trPr>
        <w:tc>
          <w:tcPr>
            <w:tcW w:w="590" w:type="dxa"/>
            <w:vMerge/>
          </w:tcPr>
          <w:p w14:paraId="68229D15" w14:textId="1439791E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357" w:type="dxa"/>
            <w:vMerge/>
          </w:tcPr>
          <w:p w14:paraId="42699CCF" w14:textId="32A57CCD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67" w:type="dxa"/>
          </w:tcPr>
          <w:p w14:paraId="7842A105" w14:textId="4D18906E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1.2.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hợp</w:t>
            </w:r>
            <w:proofErr w:type="spellEnd"/>
          </w:p>
        </w:tc>
        <w:tc>
          <w:tcPr>
            <w:tcW w:w="3449" w:type="dxa"/>
          </w:tcPr>
          <w:p w14:paraId="221F6629" w14:textId="4E26C0F8" w:rsidR="004A33F2" w:rsidRPr="004A33F2" w:rsidRDefault="004A33F2" w:rsidP="002B671D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</w:t>
            </w:r>
          </w:p>
          <w:p w14:paraId="6EEBF2DC" w14:textId="63015E39" w:rsidR="004A33F2" w:rsidRPr="004A33F2" w:rsidRDefault="004A33F2" w:rsidP="002B671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-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ho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ợ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ác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liệ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kê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phầ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ử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ợ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oặ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hỉ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r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hấ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ặ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rư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phầ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ử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ợp</w:t>
            </w:r>
            <w:proofErr w:type="spellEnd"/>
          </w:p>
          <w:p w14:paraId="55D4D655" w14:textId="612F4EB9" w:rsidR="004A33F2" w:rsidRPr="004A33F2" w:rsidRDefault="004A33F2" w:rsidP="002B671D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ô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iểu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</w:t>
            </w:r>
          </w:p>
          <w:p w14:paraId="51E705F0" w14:textId="048A713C" w:rsidR="004A33F2" w:rsidRPr="004A33F2" w:rsidRDefault="004A33F2" w:rsidP="002B671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iểu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diễ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khoả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oạ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rê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rụ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  <w:p w14:paraId="44F271F2" w14:textId="04B0084D" w:rsidR="004A33F2" w:rsidRPr="004A33F2" w:rsidRDefault="004A33F2" w:rsidP="002B671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Lấy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í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dụ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ề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ợ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ợ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con,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ợ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992" w:type="dxa"/>
          </w:tcPr>
          <w:p w14:paraId="48202440" w14:textId="11F32F3F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lastRenderedPageBreak/>
              <w:t>1</w:t>
            </w:r>
          </w:p>
        </w:tc>
        <w:tc>
          <w:tcPr>
            <w:tcW w:w="1004" w:type="dxa"/>
          </w:tcPr>
          <w:p w14:paraId="141B8FA8" w14:textId="7E2868BC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9" w:type="dxa"/>
          </w:tcPr>
          <w:p w14:paraId="0062E2CC" w14:textId="496E6054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824" w:type="dxa"/>
          </w:tcPr>
          <w:p w14:paraId="6CA35983" w14:textId="68A46719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</w:t>
            </w:r>
          </w:p>
        </w:tc>
      </w:tr>
      <w:tr w:rsidR="004A33F2" w14:paraId="40C70B38" w14:textId="77777777" w:rsidTr="004D2412">
        <w:trPr>
          <w:trHeight w:val="5286"/>
        </w:trPr>
        <w:tc>
          <w:tcPr>
            <w:tcW w:w="590" w:type="dxa"/>
            <w:vMerge/>
          </w:tcPr>
          <w:p w14:paraId="4410CF99" w14:textId="5644E845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357" w:type="dxa"/>
            <w:vMerge/>
          </w:tcPr>
          <w:p w14:paraId="53F908E2" w14:textId="02E996A5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67" w:type="dxa"/>
          </w:tcPr>
          <w:p w14:paraId="345DEA4A" w14:textId="525BAB66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1.3.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ác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phép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oán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rên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ập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hợp</w:t>
            </w:r>
            <w:proofErr w:type="spellEnd"/>
          </w:p>
        </w:tc>
        <w:tc>
          <w:tcPr>
            <w:tcW w:w="3449" w:type="dxa"/>
          </w:tcPr>
          <w:p w14:paraId="2969F7E5" w14:textId="1E187A46" w:rsidR="004A33F2" w:rsidRPr="004A33F2" w:rsidRDefault="004A33F2" w:rsidP="002B671D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</w:t>
            </w:r>
          </w:p>
          <w:p w14:paraId="1DAC8874" w14:textId="77777777" w:rsidR="004A33F2" w:rsidRPr="004A33F2" w:rsidRDefault="004A33F2" w:rsidP="002B671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iểu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kí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iệu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ℕ*, ℕ, ℤ, ℚ, ℝ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ố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qua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ệ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giữ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ợ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o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́. </w:t>
            </w:r>
          </w:p>
          <w:p w14:paraId="3B0BBD21" w14:textId="77777777" w:rsidR="004A33F2" w:rsidRPr="004A33F2" w:rsidRDefault="004A33F2" w:rsidP="002B671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ô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iểu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</w:t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14:paraId="1FB0AD3D" w14:textId="77777777" w:rsidR="004A33F2" w:rsidRPr="004A33F2" w:rsidRDefault="004A33F2" w:rsidP="002B671D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hự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iệ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phé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oá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giao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ợ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ợ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ợ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phầ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ù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con. -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Sử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dụ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ú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kí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iệu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sym w:font="Symbol" w:char="F0CE"/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sym w:font="Symbol" w:char="F0CF"/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sym w:font="Symbol" w:char="F0CC"/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sym w:font="Symbol" w:char="F0C9"/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sym w:font="Symbol" w:char="F0C6"/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, A\B, CEA. </w:t>
            </w:r>
          </w:p>
          <w:p w14:paraId="3653318F" w14:textId="4C637C9F" w:rsidR="004A33F2" w:rsidRPr="004A33F2" w:rsidRDefault="004A33F2" w:rsidP="002B671D">
            <w:pPr>
              <w:spacing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Sử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dụ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ú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kí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iệu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(a; b); [a; b]; (a; b]; [a; b); (–</w:t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sym w:font="Symbol" w:char="F0A5"/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; a); (–</w:t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sym w:font="Symbol" w:char="F0A5"/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; a]; (</w:t>
            </w:r>
            <w:proofErr w:type="gram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a;+</w:t>
            </w:r>
            <w:proofErr w:type="gram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sym w:font="Symbol" w:char="F0A5"/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); [a; +</w:t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sym w:font="Symbol" w:char="F0A5"/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); (– </w:t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sym w:font="Symbol" w:char="F0A5"/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; +</w:t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sym w:font="Symbol" w:char="F0A5"/>
            </w: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).</w:t>
            </w:r>
          </w:p>
        </w:tc>
        <w:tc>
          <w:tcPr>
            <w:tcW w:w="992" w:type="dxa"/>
          </w:tcPr>
          <w:p w14:paraId="13D699F3" w14:textId="586841E2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004" w:type="dxa"/>
          </w:tcPr>
          <w:p w14:paraId="2ADCBC92" w14:textId="32B47250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9" w:type="dxa"/>
          </w:tcPr>
          <w:p w14:paraId="713AF6D7" w14:textId="38C2503D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824" w:type="dxa"/>
          </w:tcPr>
          <w:p w14:paraId="7E1C9315" w14:textId="118CFBCB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</w:t>
            </w:r>
          </w:p>
        </w:tc>
      </w:tr>
      <w:tr w:rsidR="004A33F2" w14:paraId="30F62725" w14:textId="77777777" w:rsidTr="002B671D">
        <w:trPr>
          <w:trHeight w:val="2486"/>
        </w:trPr>
        <w:tc>
          <w:tcPr>
            <w:tcW w:w="590" w:type="dxa"/>
            <w:vMerge w:val="restart"/>
          </w:tcPr>
          <w:p w14:paraId="56DF7874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F66C308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16619731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64F3E9C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A0BEA66" w14:textId="38F1FBA2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</w:t>
            </w:r>
          </w:p>
          <w:p w14:paraId="2F06335E" w14:textId="778A06F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357" w:type="dxa"/>
            <w:vMerge w:val="restart"/>
          </w:tcPr>
          <w:p w14:paraId="60C2C9F1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7F5754D3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8A5D1BD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AECEBBB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361C547" w14:textId="1E1C4465" w:rsidR="004A33F2" w:rsidRPr="004A33F2" w:rsidRDefault="004A33F2" w:rsidP="004A33F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Bất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phươ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rình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hệ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bất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phươ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rình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bậc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nhất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hai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ẩn</w:t>
            </w:r>
            <w:proofErr w:type="spellEnd"/>
          </w:p>
          <w:p w14:paraId="1BED76B1" w14:textId="053A19A9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67" w:type="dxa"/>
          </w:tcPr>
          <w:p w14:paraId="063C3FF3" w14:textId="119CF215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2.1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Bất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phươ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rình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bậc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nhất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hai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ẩn</w:t>
            </w:r>
            <w:proofErr w:type="spellEnd"/>
          </w:p>
        </w:tc>
        <w:tc>
          <w:tcPr>
            <w:tcW w:w="3449" w:type="dxa"/>
          </w:tcPr>
          <w:p w14:paraId="4122D238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468ABCC5" w14:textId="6FE77453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ấ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phươ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rì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ẩ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ghiệm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ợ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ghiệm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ấ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phươ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rì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ẩ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14:paraId="58151DCA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ô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iểu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2FA44FAD" w14:textId="5378B06D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Xá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ị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ghiệm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iề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ghiệm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ấ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phươ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rì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992" w:type="dxa"/>
          </w:tcPr>
          <w:p w14:paraId="7FEF1A19" w14:textId="444DBAFF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004" w:type="dxa"/>
          </w:tcPr>
          <w:p w14:paraId="12C91AF5" w14:textId="77777777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9" w:type="dxa"/>
          </w:tcPr>
          <w:p w14:paraId="481BF5CE" w14:textId="027B03CF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824" w:type="dxa"/>
          </w:tcPr>
          <w:p w14:paraId="73B1C0A4" w14:textId="7A39478E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</w:t>
            </w:r>
          </w:p>
        </w:tc>
      </w:tr>
      <w:tr w:rsidR="004A33F2" w14:paraId="2BA0D5F6" w14:textId="77777777" w:rsidTr="004A33F2">
        <w:trPr>
          <w:trHeight w:val="699"/>
        </w:trPr>
        <w:tc>
          <w:tcPr>
            <w:tcW w:w="590" w:type="dxa"/>
            <w:vMerge/>
          </w:tcPr>
          <w:p w14:paraId="6E4884AA" w14:textId="3EC2964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357" w:type="dxa"/>
            <w:vMerge/>
          </w:tcPr>
          <w:p w14:paraId="6F165FDF" w14:textId="77F2A99C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vertAlign w:val="superscript"/>
              </w:rPr>
            </w:pPr>
          </w:p>
        </w:tc>
        <w:tc>
          <w:tcPr>
            <w:tcW w:w="1267" w:type="dxa"/>
          </w:tcPr>
          <w:p w14:paraId="25BE2DB2" w14:textId="2921FD9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2.2.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Hệ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bất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phươ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rình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bậc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nhất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hai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ẩn</w:t>
            </w:r>
            <w:proofErr w:type="spellEnd"/>
          </w:p>
        </w:tc>
        <w:tc>
          <w:tcPr>
            <w:tcW w:w="3449" w:type="dxa"/>
          </w:tcPr>
          <w:p w14:paraId="18AC9B19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55AB8939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ệ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ấ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phươ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rì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ẩ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ghiệm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ậ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ợp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ghiệm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ệ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ấ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phươ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rì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ẩ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14:paraId="7E6E5FAF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ô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iểu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3CDAB9CF" w14:textId="5C3BD52F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Xá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ị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ghiệm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iề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ghiệm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ệ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ấ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phươ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rì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ẩ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14:paraId="673890CD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ận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ụ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5E4A0563" w14:textId="28C6A1C3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Ý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ghĩ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ệ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ấ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phươ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rì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ẩ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hô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qua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í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dụ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hự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iễ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992" w:type="dxa"/>
          </w:tcPr>
          <w:p w14:paraId="4868E06D" w14:textId="4D9167DA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004" w:type="dxa"/>
          </w:tcPr>
          <w:p w14:paraId="7A769D85" w14:textId="77777777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9" w:type="dxa"/>
          </w:tcPr>
          <w:p w14:paraId="3385F50C" w14:textId="44D89C94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824" w:type="dxa"/>
          </w:tcPr>
          <w:p w14:paraId="35169F68" w14:textId="44FBB2EE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</w:t>
            </w:r>
          </w:p>
        </w:tc>
      </w:tr>
      <w:tr w:rsidR="004A33F2" w14:paraId="4025C541" w14:textId="77777777" w:rsidTr="002B671D">
        <w:trPr>
          <w:trHeight w:val="2902"/>
        </w:trPr>
        <w:tc>
          <w:tcPr>
            <w:tcW w:w="590" w:type="dxa"/>
            <w:vMerge w:val="restart"/>
          </w:tcPr>
          <w:p w14:paraId="7A20BFEB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1E0B54F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85F6043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283A6F7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669C3B1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56B9944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18AE2F2D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04C2960" w14:textId="6BE3AE9A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3</w:t>
            </w:r>
          </w:p>
          <w:p w14:paraId="543D0506" w14:textId="20F7197A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357" w:type="dxa"/>
            <w:vMerge w:val="restart"/>
          </w:tcPr>
          <w:p w14:paraId="2F204A68" w14:textId="77777777" w:rsidR="004A33F2" w:rsidRPr="004A33F2" w:rsidRDefault="004A33F2" w:rsidP="004A33F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57CC5A6" w14:textId="77777777" w:rsidR="004A33F2" w:rsidRPr="004A33F2" w:rsidRDefault="004A33F2" w:rsidP="004A33F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612FB69" w14:textId="77777777" w:rsidR="004A33F2" w:rsidRPr="004A33F2" w:rsidRDefault="004A33F2" w:rsidP="004A33F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FD1CA40" w14:textId="77777777" w:rsidR="004A33F2" w:rsidRPr="004A33F2" w:rsidRDefault="004A33F2" w:rsidP="004A33F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1FB672E7" w14:textId="77777777" w:rsidR="004A33F2" w:rsidRPr="004A33F2" w:rsidRDefault="004A33F2" w:rsidP="004A33F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9D84B0D" w14:textId="77777777" w:rsidR="004A33F2" w:rsidRPr="004A33F2" w:rsidRDefault="004A33F2" w:rsidP="004A33F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1FCBB2B2" w14:textId="77777777" w:rsidR="004A33F2" w:rsidRPr="004A33F2" w:rsidRDefault="004A33F2" w:rsidP="004A33F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75CAD82" w14:textId="69C4039E" w:rsidR="004A33F2" w:rsidRPr="004A33F2" w:rsidRDefault="004A33F2" w:rsidP="004A33F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Hệ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hức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lượ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ro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tam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giác</w:t>
            </w:r>
            <w:proofErr w:type="spellEnd"/>
          </w:p>
          <w:p w14:paraId="43F69C09" w14:textId="42990FD2" w:rsidR="004A33F2" w:rsidRPr="004A33F2" w:rsidRDefault="004A33F2" w:rsidP="004A33F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67" w:type="dxa"/>
          </w:tcPr>
          <w:p w14:paraId="6E527E6D" w14:textId="120F6DF1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vertAlign w:val="superscript"/>
              </w:rPr>
            </w:pPr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3.1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Giá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rị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lượ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giác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một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góc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ừ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0</w:t>
            </w:r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vertAlign w:val="superscript"/>
              </w:rPr>
              <w:t>0</w:t>
            </w:r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ến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180</w:t>
            </w:r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  <w:vertAlign w:val="superscript"/>
              </w:rPr>
              <w:t>0</w:t>
            </w:r>
          </w:p>
        </w:tc>
        <w:tc>
          <w:tcPr>
            <w:tcW w:w="3449" w:type="dxa"/>
          </w:tcPr>
          <w:p w14:paraId="0AF234E6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</w:t>
            </w:r>
          </w:p>
          <w:p w14:paraId="2DEB310F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-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giá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trị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lượ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giá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gó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ư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̀ 0°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ế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180°. </w:t>
            </w:r>
          </w:p>
          <w:p w14:paraId="683E0ECF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-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giá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trị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lượ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giá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gó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ư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̀ 0°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ế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180°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ằ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áy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ầm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ay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14:paraId="7C338BC7" w14:textId="32C5C5B2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ô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iểu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</w:t>
            </w:r>
          </w:p>
        </w:tc>
        <w:tc>
          <w:tcPr>
            <w:tcW w:w="992" w:type="dxa"/>
          </w:tcPr>
          <w:p w14:paraId="66CCCB7A" w14:textId="58BD9615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004" w:type="dxa"/>
          </w:tcPr>
          <w:p w14:paraId="59A6E8BA" w14:textId="24740983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9" w:type="dxa"/>
          </w:tcPr>
          <w:p w14:paraId="733B0680" w14:textId="77777777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24" w:type="dxa"/>
          </w:tcPr>
          <w:p w14:paraId="3A756206" w14:textId="3CF33CFA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</w:t>
            </w:r>
          </w:p>
        </w:tc>
      </w:tr>
      <w:tr w:rsidR="004A33F2" w14:paraId="595AF348" w14:textId="77777777" w:rsidTr="002B671D">
        <w:trPr>
          <w:trHeight w:val="1236"/>
        </w:trPr>
        <w:tc>
          <w:tcPr>
            <w:tcW w:w="590" w:type="dxa"/>
            <w:vMerge/>
          </w:tcPr>
          <w:p w14:paraId="040D34BF" w14:textId="18C6AFE9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357" w:type="dxa"/>
            <w:vMerge/>
          </w:tcPr>
          <w:p w14:paraId="09AD269B" w14:textId="7133816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67" w:type="dxa"/>
          </w:tcPr>
          <w:p w14:paraId="56CC3E30" w14:textId="7A4B2C79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3.2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ịnh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lí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oossin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định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lí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sin</w:t>
            </w:r>
          </w:p>
        </w:tc>
        <w:tc>
          <w:tcPr>
            <w:tcW w:w="3449" w:type="dxa"/>
          </w:tcPr>
          <w:p w14:paraId="393CCB00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:</w:t>
            </w:r>
          </w:p>
          <w:p w14:paraId="70B0D592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gh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hớ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ị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lí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ôsi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ị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lí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sin,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ô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diệ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íc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tam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giá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14:paraId="10E16FA4" w14:textId="3384A658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ô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iểu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18F4A949" w14:textId="15CA6716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Giả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híc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ị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lí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ôsi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ị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lí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sin,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ô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diệ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íc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tam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giá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992" w:type="dxa"/>
          </w:tcPr>
          <w:p w14:paraId="52AECA05" w14:textId="60863D90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004" w:type="dxa"/>
          </w:tcPr>
          <w:p w14:paraId="1689071F" w14:textId="77777777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9" w:type="dxa"/>
          </w:tcPr>
          <w:p w14:paraId="21E2F9EB" w14:textId="410E78FD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824" w:type="dxa"/>
          </w:tcPr>
          <w:p w14:paraId="1B9A750E" w14:textId="63446A95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</w:t>
            </w:r>
          </w:p>
        </w:tc>
      </w:tr>
      <w:tr w:rsidR="004A33F2" w14:paraId="311ADE2C" w14:textId="77777777" w:rsidTr="002B671D">
        <w:trPr>
          <w:trHeight w:val="1653"/>
        </w:trPr>
        <w:tc>
          <w:tcPr>
            <w:tcW w:w="590" w:type="dxa"/>
            <w:vMerge/>
          </w:tcPr>
          <w:p w14:paraId="1134036D" w14:textId="1ACF46E6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357" w:type="dxa"/>
            <w:vMerge/>
          </w:tcPr>
          <w:p w14:paraId="13742027" w14:textId="785D8B04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67" w:type="dxa"/>
          </w:tcPr>
          <w:p w14:paraId="1E2C9692" w14:textId="14257644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3.3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Giải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tam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giác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ứ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dụ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hực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ế</w:t>
            </w:r>
            <w:proofErr w:type="spellEnd"/>
          </w:p>
        </w:tc>
        <w:tc>
          <w:tcPr>
            <w:tcW w:w="3449" w:type="dxa"/>
          </w:tcPr>
          <w:p w14:paraId="20809117" w14:textId="7F4AE6FC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5B239BC6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gh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hớ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ác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giả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tam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giá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14:paraId="1A4AE9A4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ô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iểu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4C132E93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ô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ả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hự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iệ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ác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giả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tam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giá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14:paraId="599A5DCA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ận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ụ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49201F09" w14:textId="16EE936C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ậ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dụ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ào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à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oá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hự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iễ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992" w:type="dxa"/>
          </w:tcPr>
          <w:p w14:paraId="69022A71" w14:textId="23A30BF5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004" w:type="dxa"/>
          </w:tcPr>
          <w:p w14:paraId="13232CAF" w14:textId="010EFDFC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59" w:type="dxa"/>
          </w:tcPr>
          <w:p w14:paraId="4776042D" w14:textId="50AFD6D7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824" w:type="dxa"/>
          </w:tcPr>
          <w:p w14:paraId="158AFA95" w14:textId="26C9B19F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</w:t>
            </w:r>
          </w:p>
        </w:tc>
      </w:tr>
      <w:tr w:rsidR="004A33F2" w14:paraId="2B30EDB1" w14:textId="77777777" w:rsidTr="003D51E3">
        <w:trPr>
          <w:trHeight w:val="1550"/>
        </w:trPr>
        <w:tc>
          <w:tcPr>
            <w:tcW w:w="590" w:type="dxa"/>
            <w:vMerge w:val="restart"/>
          </w:tcPr>
          <w:p w14:paraId="4B88EFC8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F1B306E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8E79873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6F4C07E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42CBE23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1E57CAD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0B0086F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9D738E4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3D3131C4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9A4D143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6ECA126D" w14:textId="0021C256" w:rsidR="004A33F2" w:rsidRPr="004A33F2" w:rsidRDefault="004A33F2" w:rsidP="004A33F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1357" w:type="dxa"/>
            <w:vMerge w:val="restart"/>
          </w:tcPr>
          <w:p w14:paraId="0C09F878" w14:textId="77777777" w:rsidR="004A33F2" w:rsidRPr="004A33F2" w:rsidRDefault="004A33F2" w:rsidP="004A33F2">
            <w:pPr>
              <w:spacing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E622972" w14:textId="77777777" w:rsidR="004A33F2" w:rsidRPr="004A33F2" w:rsidRDefault="004A33F2" w:rsidP="004A33F2">
            <w:pPr>
              <w:spacing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145F69E7" w14:textId="77777777" w:rsidR="004A33F2" w:rsidRPr="004A33F2" w:rsidRDefault="004A33F2" w:rsidP="004A33F2">
            <w:pPr>
              <w:spacing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B4D297F" w14:textId="77777777" w:rsidR="004A33F2" w:rsidRPr="004A33F2" w:rsidRDefault="004A33F2" w:rsidP="004A33F2">
            <w:pPr>
              <w:spacing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F4673A5" w14:textId="77777777" w:rsidR="004A33F2" w:rsidRPr="004A33F2" w:rsidRDefault="004A33F2" w:rsidP="004A33F2">
            <w:pPr>
              <w:spacing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2D7252F2" w14:textId="77777777" w:rsidR="004A33F2" w:rsidRPr="004A33F2" w:rsidRDefault="004A33F2" w:rsidP="004A33F2">
            <w:pPr>
              <w:spacing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7628265" w14:textId="77777777" w:rsidR="004A33F2" w:rsidRPr="004A33F2" w:rsidRDefault="004A33F2" w:rsidP="004A33F2">
            <w:pPr>
              <w:spacing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1BC18239" w14:textId="77777777" w:rsidR="004A33F2" w:rsidRPr="004A33F2" w:rsidRDefault="004A33F2" w:rsidP="004A33F2">
            <w:pPr>
              <w:spacing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438E7F35" w14:textId="77777777" w:rsidR="004A33F2" w:rsidRPr="004A33F2" w:rsidRDefault="004A33F2" w:rsidP="004A33F2">
            <w:pPr>
              <w:spacing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049C0078" w14:textId="77777777" w:rsidR="004A33F2" w:rsidRPr="004A33F2" w:rsidRDefault="004A33F2" w:rsidP="004A33F2">
            <w:pPr>
              <w:spacing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  <w:p w14:paraId="5931D4A2" w14:textId="4CB2DB83" w:rsidR="004A33F2" w:rsidRPr="004A33F2" w:rsidRDefault="004A33F2" w:rsidP="004A33F2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Vectơ</w:t>
            </w:r>
            <w:proofErr w:type="spellEnd"/>
          </w:p>
        </w:tc>
        <w:tc>
          <w:tcPr>
            <w:tcW w:w="1267" w:type="dxa"/>
          </w:tcPr>
          <w:p w14:paraId="1F091C63" w14:textId="1FF51BB5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4.1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Khái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niệm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vectơ</w:t>
            </w:r>
            <w:proofErr w:type="spellEnd"/>
          </w:p>
        </w:tc>
        <w:tc>
          <w:tcPr>
            <w:tcW w:w="3449" w:type="dxa"/>
          </w:tcPr>
          <w:p w14:paraId="3A945707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proofErr w:type="gram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:</w:t>
            </w:r>
            <w:proofErr w:type="gram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</w:p>
          <w:p w14:paraId="4D42DDB4" w14:textId="3AA72DC9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khá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iệm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ectơ</w:t>
            </w:r>
            <w:proofErr w:type="spellEnd"/>
          </w:p>
        </w:tc>
        <w:tc>
          <w:tcPr>
            <w:tcW w:w="992" w:type="dxa"/>
          </w:tcPr>
          <w:p w14:paraId="67B74090" w14:textId="70537881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1004" w:type="dxa"/>
          </w:tcPr>
          <w:p w14:paraId="7C34BBDC" w14:textId="77777777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59" w:type="dxa"/>
          </w:tcPr>
          <w:p w14:paraId="0E17E82D" w14:textId="77777777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112D08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24" w:type="dxa"/>
          </w:tcPr>
          <w:p w14:paraId="4632C690" w14:textId="197A3E3B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</w:t>
            </w:r>
          </w:p>
        </w:tc>
      </w:tr>
      <w:tr w:rsidR="004A33F2" w14:paraId="7B485093" w14:textId="77777777" w:rsidTr="002B671D">
        <w:trPr>
          <w:trHeight w:val="819"/>
        </w:trPr>
        <w:tc>
          <w:tcPr>
            <w:tcW w:w="590" w:type="dxa"/>
            <w:vMerge/>
          </w:tcPr>
          <w:p w14:paraId="0F1B5F71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357" w:type="dxa"/>
            <w:vMerge/>
          </w:tcPr>
          <w:p w14:paraId="2829381C" w14:textId="67158004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67" w:type="dxa"/>
          </w:tcPr>
          <w:p w14:paraId="061F4389" w14:textId="51E0B61E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4.2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ổ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và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hiệu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hai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vectơ</w:t>
            </w:r>
            <w:proofErr w:type="spellEnd"/>
          </w:p>
        </w:tc>
        <w:tc>
          <w:tcPr>
            <w:tcW w:w="3449" w:type="dxa"/>
          </w:tcPr>
          <w:p w14:paraId="48688F02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27A4A65C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hữ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hấ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ọ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ổ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iệu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ectơ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14:paraId="6AE0AD53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ô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iểu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4EB83060" w14:textId="2A14612C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ô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ả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hự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iệ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ổ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iệu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ectơ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992" w:type="dxa"/>
          </w:tcPr>
          <w:p w14:paraId="505A5DA4" w14:textId="6B1ED941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004" w:type="dxa"/>
          </w:tcPr>
          <w:p w14:paraId="35C743C1" w14:textId="3CA6EEAB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859" w:type="dxa"/>
          </w:tcPr>
          <w:p w14:paraId="387F2186" w14:textId="10FC5DCB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824" w:type="dxa"/>
          </w:tcPr>
          <w:p w14:paraId="0035E66E" w14:textId="2DA79498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</w:t>
            </w:r>
          </w:p>
        </w:tc>
      </w:tr>
      <w:tr w:rsidR="004A33F2" w14:paraId="260F306B" w14:textId="77777777" w:rsidTr="002B671D">
        <w:trPr>
          <w:trHeight w:val="819"/>
        </w:trPr>
        <w:tc>
          <w:tcPr>
            <w:tcW w:w="590" w:type="dxa"/>
            <w:vMerge/>
          </w:tcPr>
          <w:p w14:paraId="2AE55A0B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357" w:type="dxa"/>
            <w:vMerge/>
          </w:tcPr>
          <w:p w14:paraId="3BBC1FDA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67" w:type="dxa"/>
          </w:tcPr>
          <w:p w14:paraId="3B1ECF74" w14:textId="20F12F55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4.3.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ích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một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số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với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một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vectơ</w:t>
            </w:r>
            <w:proofErr w:type="spellEnd"/>
          </w:p>
        </w:tc>
        <w:tc>
          <w:tcPr>
            <w:tcW w:w="3449" w:type="dxa"/>
          </w:tcPr>
          <w:p w14:paraId="3492F55C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75AFF8BF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íc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ớ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ectơ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14:paraId="57E4FC4D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ô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iểu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28096624" w14:textId="18999B3C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ô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ả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hự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iệ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íc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số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ớ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ộ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ectơ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992" w:type="dxa"/>
          </w:tcPr>
          <w:p w14:paraId="0BA0341F" w14:textId="68E967C9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004" w:type="dxa"/>
          </w:tcPr>
          <w:p w14:paraId="1BFC2FDA" w14:textId="5D3F6BE0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59" w:type="dxa"/>
          </w:tcPr>
          <w:p w14:paraId="34C48694" w14:textId="651A52C1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824" w:type="dxa"/>
          </w:tcPr>
          <w:p w14:paraId="726BA112" w14:textId="3DE5A2E9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</w:t>
            </w:r>
          </w:p>
        </w:tc>
      </w:tr>
      <w:tr w:rsidR="004A33F2" w14:paraId="5CC5A891" w14:textId="77777777" w:rsidTr="002B671D">
        <w:trPr>
          <w:trHeight w:val="819"/>
        </w:trPr>
        <w:tc>
          <w:tcPr>
            <w:tcW w:w="590" w:type="dxa"/>
            <w:vMerge/>
          </w:tcPr>
          <w:p w14:paraId="7219B1A8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357" w:type="dxa"/>
            <w:vMerge/>
          </w:tcPr>
          <w:p w14:paraId="5EC16C4C" w14:textId="77777777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</w:p>
        </w:tc>
        <w:tc>
          <w:tcPr>
            <w:tcW w:w="1267" w:type="dxa"/>
          </w:tcPr>
          <w:p w14:paraId="3D647999" w14:textId="670A152D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4.4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ích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vô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hướ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hai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vectơ</w:t>
            </w:r>
            <w:proofErr w:type="spellEnd"/>
          </w:p>
        </w:tc>
        <w:tc>
          <w:tcPr>
            <w:tcW w:w="3449" w:type="dxa"/>
          </w:tcPr>
          <w:p w14:paraId="330B423B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Nhận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49C445A3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nhữ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hất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ì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ọ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ổ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iệu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ectơ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14:paraId="7AE205F8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Thô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hiểu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7F3C2C64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ô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ả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hự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iệ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ổ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iệu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ủa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a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vectơ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</w:p>
          <w:p w14:paraId="3FD0895C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Vận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ụng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cao</w:t>
            </w:r>
            <w:proofErr w:type="spellEnd"/>
            <w:r w:rsidRPr="004A33F2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: </w:t>
            </w:r>
          </w:p>
          <w:p w14:paraId="5299C231" w14:textId="427FE713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Vậ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dụ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ượ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bài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oá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hự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iễ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hoặ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chứ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minh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đẳng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liê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quan</w:t>
            </w:r>
            <w:proofErr w:type="spellEnd"/>
            <w:r w:rsidRPr="004A33F2"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992" w:type="dxa"/>
          </w:tcPr>
          <w:p w14:paraId="6FBBA2F2" w14:textId="4DB30C3D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lastRenderedPageBreak/>
              <w:t>1</w:t>
            </w:r>
          </w:p>
        </w:tc>
        <w:tc>
          <w:tcPr>
            <w:tcW w:w="1004" w:type="dxa"/>
          </w:tcPr>
          <w:p w14:paraId="0C671341" w14:textId="6C0D1A33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59" w:type="dxa"/>
          </w:tcPr>
          <w:p w14:paraId="695A6978" w14:textId="3376B511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824" w:type="dxa"/>
          </w:tcPr>
          <w:p w14:paraId="4C8D1E06" w14:textId="376186A2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</w:t>
            </w:r>
          </w:p>
        </w:tc>
      </w:tr>
      <w:tr w:rsidR="004A33F2" w14:paraId="3EA1A671" w14:textId="77777777" w:rsidTr="004A33F2">
        <w:trPr>
          <w:trHeight w:val="505"/>
        </w:trPr>
        <w:tc>
          <w:tcPr>
            <w:tcW w:w="3214" w:type="dxa"/>
            <w:gridSpan w:val="3"/>
          </w:tcPr>
          <w:p w14:paraId="09F46DEE" w14:textId="5EFFE624" w:rsidR="004A33F2" w:rsidRPr="004A33F2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proofErr w:type="spellStart"/>
            <w:r w:rsidRPr="004A33F2"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Tổng</w:t>
            </w:r>
            <w:proofErr w:type="spellEnd"/>
          </w:p>
        </w:tc>
        <w:tc>
          <w:tcPr>
            <w:tcW w:w="3449" w:type="dxa"/>
          </w:tcPr>
          <w:p w14:paraId="0129ED5A" w14:textId="77777777" w:rsidR="004A33F2" w:rsidRPr="004A33F2" w:rsidRDefault="004A33F2" w:rsidP="003D51E3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2" w:type="dxa"/>
          </w:tcPr>
          <w:p w14:paraId="4083376A" w14:textId="3BE2A044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1004" w:type="dxa"/>
          </w:tcPr>
          <w:p w14:paraId="04F1AD50" w14:textId="0F5752D9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5</w:t>
            </w:r>
          </w:p>
        </w:tc>
        <w:tc>
          <w:tcPr>
            <w:tcW w:w="859" w:type="dxa"/>
          </w:tcPr>
          <w:p w14:paraId="46927FCC" w14:textId="24121318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24" w:type="dxa"/>
          </w:tcPr>
          <w:p w14:paraId="7D3D959D" w14:textId="647353C5" w:rsidR="004A33F2" w:rsidRPr="00112D08" w:rsidRDefault="004A33F2" w:rsidP="006750F4">
            <w:pPr>
              <w:spacing w:line="360" w:lineRule="auto"/>
              <w:jc w:val="center"/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b/>
                <w:bCs/>
                <w:color w:val="000000" w:themeColor="text1"/>
                <w:sz w:val="28"/>
                <w:szCs w:val="28"/>
              </w:rPr>
              <w:t>1</w:t>
            </w:r>
          </w:p>
        </w:tc>
      </w:tr>
    </w:tbl>
    <w:p w14:paraId="20481489" w14:textId="77777777" w:rsidR="00164E54" w:rsidRDefault="00164E54" w:rsidP="00164E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8488C70" w14:textId="77777777" w:rsidR="00164E54" w:rsidRDefault="00164E54" w:rsidP="00164E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2404ECC" w14:textId="77777777" w:rsidR="00164E54" w:rsidRDefault="00164E54" w:rsidP="00164E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81BC518" w14:textId="77777777" w:rsidR="00164E54" w:rsidRDefault="00164E54" w:rsidP="00164E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C651385" w14:textId="77777777" w:rsidR="00164E54" w:rsidRDefault="00164E54" w:rsidP="00164E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CAA9B14" w14:textId="77777777" w:rsidR="00164E54" w:rsidRDefault="00164E54" w:rsidP="00164E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80C05DE" w14:textId="77777777" w:rsidR="00164E54" w:rsidRDefault="00164E54" w:rsidP="00164E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049C095" w14:textId="77777777" w:rsidR="00164E54" w:rsidRDefault="00164E54" w:rsidP="00164E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386DF10A" w14:textId="77777777" w:rsidR="00164E54" w:rsidRDefault="00164E54" w:rsidP="00164E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6CC4EF76" w14:textId="77777777" w:rsidR="00164E54" w:rsidRDefault="00164E54" w:rsidP="00164E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5A23721C" w14:textId="77777777" w:rsidR="00164E54" w:rsidRDefault="00164E54" w:rsidP="00164E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1CDD79E9" w14:textId="77777777" w:rsidR="00164E54" w:rsidRDefault="00164E54" w:rsidP="00164E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779A9C09" w14:textId="77777777" w:rsidR="00164E54" w:rsidRDefault="00164E54" w:rsidP="00164E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0160EE8C" w14:textId="77777777" w:rsidR="00164E54" w:rsidRDefault="00164E54" w:rsidP="00164E54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14:paraId="4AEC9FD2" w14:textId="77777777" w:rsidR="004A33F2" w:rsidRDefault="004A33F2" w:rsidP="00164E54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35389384" w14:textId="77777777" w:rsidR="004A33F2" w:rsidRDefault="004A33F2" w:rsidP="00164E54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08C72675" w14:textId="77777777" w:rsidR="004A33F2" w:rsidRDefault="004A33F2" w:rsidP="00164E54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367A7DF2" w14:textId="77777777" w:rsidR="004A33F2" w:rsidRDefault="004A33F2" w:rsidP="00164E54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3A2115B0" w14:textId="77777777" w:rsidR="004A33F2" w:rsidRDefault="004A33F2" w:rsidP="00164E54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052A23AD" w14:textId="77777777" w:rsidR="004A33F2" w:rsidRDefault="004A33F2" w:rsidP="00164E54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7CF5C3FD" w14:textId="77777777" w:rsidR="004A33F2" w:rsidRDefault="004A33F2" w:rsidP="00164E54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184FEF3B" w14:textId="77777777" w:rsidR="004A33F2" w:rsidRDefault="004A33F2" w:rsidP="00164E54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10CE38A5" w14:textId="77777777" w:rsidR="004A33F2" w:rsidRDefault="004A33F2" w:rsidP="00164E54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7EAC2C46" w14:textId="525FD719" w:rsidR="00164E54" w:rsidRPr="005F21E1" w:rsidRDefault="00164E54" w:rsidP="00164E54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F21E1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ĐỀ THI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GIỮA </w:t>
      </w:r>
      <w:r w:rsidRPr="005F21E1">
        <w:rPr>
          <w:rFonts w:ascii="Times New Roman" w:hAnsi="Times New Roman" w:cs="Times New Roman"/>
          <w:b/>
          <w:bCs/>
          <w:sz w:val="28"/>
          <w:szCs w:val="28"/>
        </w:rPr>
        <w:t>HỌC K</w:t>
      </w:r>
      <w:r>
        <w:rPr>
          <w:rFonts w:ascii="Times New Roman" w:hAnsi="Times New Roman" w:cs="Times New Roman"/>
          <w:b/>
          <w:bCs/>
          <w:sz w:val="28"/>
          <w:szCs w:val="28"/>
        </w:rPr>
        <w:t>Ỳ</w:t>
      </w:r>
      <w:r w:rsidRPr="005F21E1">
        <w:rPr>
          <w:rFonts w:ascii="Times New Roman" w:hAnsi="Times New Roman" w:cs="Times New Roman"/>
          <w:b/>
          <w:bCs/>
          <w:sz w:val="28"/>
          <w:szCs w:val="28"/>
        </w:rPr>
        <w:t xml:space="preserve"> 1</w:t>
      </w:r>
    </w:p>
    <w:p w14:paraId="2E2B7B35" w14:textId="77777777" w:rsidR="00164E54" w:rsidRDefault="00164E54" w:rsidP="00164E54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5F21E1">
        <w:rPr>
          <w:rFonts w:ascii="Times New Roman" w:hAnsi="Times New Roman" w:cs="Times New Roman"/>
          <w:b/>
          <w:bCs/>
          <w:sz w:val="28"/>
          <w:szCs w:val="28"/>
        </w:rPr>
        <w:t xml:space="preserve">MÔN: </w:t>
      </w:r>
      <w:r>
        <w:rPr>
          <w:rFonts w:ascii="Times New Roman" w:hAnsi="Times New Roman" w:cs="Times New Roman"/>
          <w:b/>
          <w:bCs/>
          <w:sz w:val="28"/>
          <w:szCs w:val="28"/>
        </w:rPr>
        <w:t>TOÁN</w:t>
      </w:r>
      <w:r w:rsidRPr="005F21E1">
        <w:rPr>
          <w:rFonts w:ascii="Times New Roman" w:hAnsi="Times New Roman" w:cs="Times New Roman"/>
          <w:b/>
          <w:bCs/>
          <w:sz w:val="28"/>
          <w:szCs w:val="28"/>
        </w:rPr>
        <w:t xml:space="preserve"> 10 </w:t>
      </w:r>
    </w:p>
    <w:p w14:paraId="55227658" w14:textId="77777777" w:rsidR="00164E54" w:rsidRPr="00361BEC" w:rsidRDefault="00164E54" w:rsidP="00164E54">
      <w:pPr>
        <w:spacing w:after="0"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14:paraId="262302DC" w14:textId="77777777" w:rsidR="00164E54" w:rsidRDefault="00164E54" w:rsidP="00164E54">
      <w:pPr>
        <w:spacing w:after="0" w:line="360" w:lineRule="auto"/>
        <w:jc w:val="both"/>
        <w:rPr>
          <w:rFonts w:ascii="Times New Roman" w:hAnsi="Times New Roman" w:cs="Times New Roman"/>
          <w:b/>
          <w:bCs/>
          <w:sz w:val="28"/>
          <w:szCs w:val="28"/>
        </w:rPr>
      </w:pPr>
      <w:r w:rsidRPr="002178BC">
        <w:rPr>
          <w:rFonts w:ascii="Times New Roman" w:hAnsi="Times New Roman" w:cs="Times New Roman"/>
          <w:b/>
          <w:bCs/>
          <w:sz w:val="28"/>
          <w:szCs w:val="28"/>
        </w:rPr>
        <w:t>I. TR</w:t>
      </w:r>
      <w:r>
        <w:rPr>
          <w:rFonts w:ascii="Times New Roman" w:hAnsi="Times New Roman" w:cs="Times New Roman"/>
          <w:b/>
          <w:bCs/>
          <w:sz w:val="28"/>
          <w:szCs w:val="28"/>
        </w:rPr>
        <w:t>Ắ</w:t>
      </w:r>
      <w:r w:rsidRPr="002178BC">
        <w:rPr>
          <w:rFonts w:ascii="Times New Roman" w:hAnsi="Times New Roman" w:cs="Times New Roman"/>
          <w:b/>
          <w:bCs/>
          <w:sz w:val="28"/>
          <w:szCs w:val="28"/>
        </w:rPr>
        <w:t xml:space="preserve">C NGHIỆM (7 </w:t>
      </w:r>
      <w:proofErr w:type="spellStart"/>
      <w:r w:rsidRPr="002178BC">
        <w:rPr>
          <w:rFonts w:ascii="Times New Roman" w:hAnsi="Times New Roman" w:cs="Times New Roman"/>
          <w:b/>
          <w:bCs/>
          <w:sz w:val="28"/>
          <w:szCs w:val="28"/>
        </w:rPr>
        <w:t>điểm</w:t>
      </w:r>
      <w:proofErr w:type="spellEnd"/>
      <w:r w:rsidRPr="002178BC">
        <w:rPr>
          <w:rFonts w:ascii="Times New Roman" w:hAnsi="Times New Roman" w:cs="Times New Roman"/>
          <w:b/>
          <w:bCs/>
          <w:sz w:val="28"/>
          <w:szCs w:val="28"/>
        </w:rPr>
        <w:t>)</w:t>
      </w:r>
    </w:p>
    <w:p w14:paraId="6C6ABB1A" w14:textId="736F90E8" w:rsidR="001C13D0" w:rsidRDefault="001C13D0"/>
    <w:p w14:paraId="46BBAACA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1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â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p w14:paraId="4C0EBB0F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)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ó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uyệ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! </w:t>
      </w:r>
    </w:p>
    <w:p w14:paraId="4C201714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)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gà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ma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ạ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ọ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6617FEB1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)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ủ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ịc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ồ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í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inh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ă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890.</w:t>
      </w:r>
    </w:p>
    <w:p w14:paraId="0B7D063D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) 22 chia 3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ư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. </w:t>
      </w:r>
    </w:p>
    <w:p w14:paraId="7BEF5762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e) 2005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guyê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ố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7C9C8418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ó ba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mệ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ề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?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47EB2260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1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6B176E63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2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0495F897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3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0CD1E67D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4. </w:t>
      </w:r>
    </w:p>
    <w:p w14:paraId="42A31577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3A237E7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2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mệ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ề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P: “x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ẵ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”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Q: “x chi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ế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”. </w:t>
      </w:r>
    </w:p>
    <w:p w14:paraId="10B363FE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á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iể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mệ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ề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P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é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e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Q. </w:t>
      </w:r>
    </w:p>
    <w:p w14:paraId="6F4E2B7D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oặ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ẵ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oặ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 chi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ế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2;</w:t>
      </w:r>
      <w:proofErr w:type="gramEnd"/>
    </w:p>
    <w:p w14:paraId="2C446F6B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ẵ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 chi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ế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2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51D892BA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C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 chi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ế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ẵ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19D91D51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x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ẵ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 chi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ế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. </w:t>
      </w:r>
    </w:p>
    <w:p w14:paraId="60354069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2EFC990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3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ậ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ghiệ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2 – 6x + 5 = 0. </w:t>
      </w:r>
    </w:p>
    <w:p w14:paraId="4E8821C9" w14:textId="5784F675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iế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ậ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ướ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iệ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ê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ử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7A906A84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A. A = {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2 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}; </w:t>
      </w:r>
    </w:p>
    <w:p w14:paraId="42BB3901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. A = {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1 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}; </w:t>
      </w:r>
    </w:p>
    <w:p w14:paraId="007B0DBB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. A = {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4 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6}; </w:t>
      </w:r>
    </w:p>
    <w:p w14:paraId="72F83C45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. A = {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2 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}. </w:t>
      </w:r>
    </w:p>
    <w:p w14:paraId="33467707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EA5F35B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4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ậ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 = [1; 7] ∩ (– 3; 5)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á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á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â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ú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31066177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A. H = [1; 7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]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1A171982" w14:textId="137B3AFC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. H = (– 3; 5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);</w:t>
      </w:r>
      <w:proofErr w:type="gramEnd"/>
    </w:p>
    <w:p w14:paraId="251D7628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. H = [1; 5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]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29BF1DA5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H = [1; 5). </w:t>
      </w:r>
    </w:p>
    <w:p w14:paraId="0B2E97F5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76596CA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5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ậ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 = (0; 3), B = (2; 4)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X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̣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 \ B. </w:t>
      </w:r>
    </w:p>
    <w:p w14:paraId="7363618B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A. A \ B = (0; 2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]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5FA867D" w14:textId="67062FC4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. A \ B = (0; 2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)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52151734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. A \ B = (0; 4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)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375AD79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D. A \ B = [3; 4). </w:t>
      </w:r>
    </w:p>
    <w:p w14:paraId="66E9A904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8F3E76A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6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ấ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â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ấ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ậ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ẩ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? </w:t>
      </w:r>
    </w:p>
    <w:p w14:paraId="58A0A879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2x – 4y + 7 ≥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0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17D2148B" w14:textId="785EC6EE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. 5x</w:t>
      </w:r>
      <w:r w:rsid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4y</w:t>
      </w:r>
      <w:r w:rsid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2 ≤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0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2BDA61B4" w14:textId="19C2ACD8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. x</w:t>
      </w:r>
      <w:r w:rsid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3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2y &lt;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0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684BC09B" w14:textId="4C0B5844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. x</w:t>
      </w:r>
      <w:r w:rsid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3 &gt; 0. </w:t>
      </w:r>
    </w:p>
    <w:p w14:paraId="63A178FD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26C270E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7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ặ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–1; 3)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ghiệ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ấ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p w14:paraId="7C8589B4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–3x + 2y – 4 &gt;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0;</w:t>
      </w:r>
      <w:proofErr w:type="gramEnd"/>
    </w:p>
    <w:p w14:paraId="0C3FA4AC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x + 3y &lt;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0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22337ECD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3x – y &gt;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0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51719938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2x – y + 4 &gt; 0. </w:t>
      </w:r>
    </w:p>
    <w:p w14:paraId="11210878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4EEB234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8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ệ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ấ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â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ệ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ấ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ậ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ẩ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p w14:paraId="3C4F4584" w14:textId="0AD100FD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Pr="00760F9F">
        <w:rPr>
          <w:rFonts w:ascii="Times New Roman" w:hAnsi="Times New Roman" w:cs="Times New Roman"/>
          <w:color w:val="000000" w:themeColor="text1"/>
          <w:position w:val="-36"/>
          <w:sz w:val="28"/>
          <w:szCs w:val="28"/>
        </w:rPr>
        <w:object w:dxaOrig="1320" w:dyaOrig="859" w14:anchorId="1151D1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75pt;height:42.9pt" o:ole="">
            <v:imagedata r:id="rId5" o:title=""/>
          </v:shape>
          <o:OLEObject Type="Embed" ProgID="Equation.DSMT4" ShapeID="_x0000_i1025" DrawAspect="Content" ObjectID="_1732358479" r:id="rId6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274DFC1D" w14:textId="180E0853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Pr="00760F9F">
        <w:rPr>
          <w:rFonts w:ascii="Times New Roman" w:hAnsi="Times New Roman" w:cs="Times New Roman"/>
          <w:color w:val="000000" w:themeColor="text1"/>
          <w:position w:val="-56"/>
          <w:sz w:val="28"/>
          <w:szCs w:val="28"/>
        </w:rPr>
        <w:object w:dxaOrig="1660" w:dyaOrig="1260" w14:anchorId="3F1B5EBB">
          <v:shape id="_x0000_i1026" type="#_x0000_t75" style="width:83.1pt;height:63pt" o:ole="">
            <v:imagedata r:id="rId7" o:title=""/>
          </v:shape>
          <o:OLEObject Type="Embed" ProgID="Equation.DSMT4" ShapeID="_x0000_i1026" DrawAspect="Content" ObjectID="_1732358480" r:id="rId8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799291A3" w14:textId="0F0A7DB8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C. </w:t>
      </w:r>
      <w:r w:rsidRPr="00760F9F">
        <w:rPr>
          <w:rFonts w:ascii="Times New Roman" w:hAnsi="Times New Roman" w:cs="Times New Roman"/>
          <w:color w:val="000000" w:themeColor="text1"/>
          <w:position w:val="-60"/>
          <w:sz w:val="28"/>
          <w:szCs w:val="28"/>
        </w:rPr>
        <w:object w:dxaOrig="1860" w:dyaOrig="1340" w14:anchorId="5FB48319">
          <v:shape id="_x0000_i1027" type="#_x0000_t75" style="width:92.75pt;height:67.15pt" o:ole="">
            <v:imagedata r:id="rId9" o:title=""/>
          </v:shape>
          <o:OLEObject Type="Embed" ProgID="Equation.DSMT4" ShapeID="_x0000_i1027" DrawAspect="Content" ObjectID="_1732358481" r:id="rId10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14:paraId="2085BD42" w14:textId="28B606A4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Pr="00760F9F">
        <w:rPr>
          <w:rFonts w:ascii="Times New Roman" w:hAnsi="Times New Roman" w:cs="Times New Roman"/>
          <w:color w:val="000000" w:themeColor="text1"/>
          <w:position w:val="-36"/>
          <w:sz w:val="28"/>
          <w:szCs w:val="28"/>
        </w:rPr>
        <w:object w:dxaOrig="1880" w:dyaOrig="859" w14:anchorId="62949998">
          <v:shape id="_x0000_i1028" type="#_x0000_t75" style="width:94.15pt;height:42.9pt" o:ole="">
            <v:imagedata r:id="rId11" o:title=""/>
          </v:shape>
          <o:OLEObject Type="Embed" ProgID="Equation.DSMT4" ShapeID="_x0000_i1028" DrawAspect="Content" ObjectID="_1732358482" r:id="rId12"/>
        </w:object>
      </w:r>
    </w:p>
    <w:p w14:paraId="6A299100" w14:textId="57AC9B85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0E19A10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9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ẳ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ứ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â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ẳ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ứ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ú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? </w:t>
      </w:r>
    </w:p>
    <w:p w14:paraId="65B8C98D" w14:textId="023DA7E3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sin60° = </w:t>
      </w:r>
      <w:r w:rsidRPr="00760F9F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object w:dxaOrig="440" w:dyaOrig="760" w14:anchorId="5E52548B">
          <v:shape id="_x0000_i1029" type="#_x0000_t75" style="width:22.15pt;height:38.1pt" o:ole="">
            <v:imagedata r:id="rId13" o:title=""/>
          </v:shape>
          <o:OLEObject Type="Embed" ProgID="Equation.DSMT4" ShapeID="_x0000_i1029" DrawAspect="Content" ObjectID="_1732358483" r:id="rId14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4385F316" w14:textId="052823C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cos60° = </w:t>
      </w:r>
      <w:r w:rsidRPr="00760F9F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object w:dxaOrig="440" w:dyaOrig="760" w14:anchorId="6CDA136D">
          <v:shape id="_x0000_i1030" type="#_x0000_t75" style="width:22.15pt;height:38.1pt" o:ole="">
            <v:imagedata r:id="rId15" o:title=""/>
          </v:shape>
          <o:OLEObject Type="Embed" ProgID="Equation.DSMT4" ShapeID="_x0000_i1030" DrawAspect="Content" ObjectID="_1732358484" r:id="rId16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0D0962CF" w14:textId="4B459ADF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tan60° =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1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4201A6A3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cot60° = −1. </w:t>
      </w:r>
    </w:p>
    <w:p w14:paraId="6417161A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0661998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10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α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ó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họ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hẳ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̣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â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ú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? </w:t>
      </w:r>
    </w:p>
    <w:p w14:paraId="0CCC5DDA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sin α &lt;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0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070CDF27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cos α &lt;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0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1A4B183F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tan α &lt;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0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7B3E04A6" w14:textId="13D98189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cot α &gt; 0. </w:t>
      </w:r>
    </w:p>
    <w:p w14:paraId="1FA55287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DB21957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11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ọ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á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á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a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m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iả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p w14:paraId="5DC47321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A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</w:t>
      </w:r>
      <w:proofErr w:type="spellStart"/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0D997646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ó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ấ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ỳ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65ED7C3F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</w:t>
      </w:r>
      <w:proofErr w:type="spellStart"/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ó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24424C96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ó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ấ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ỳ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4EF63393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44AE220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12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CD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â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O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ectơ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p w14:paraId="3E14D2D5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ẳ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AC;</w:t>
      </w:r>
      <w:proofErr w:type="gramEnd"/>
    </w:p>
    <w:p w14:paraId="235C76AB" w14:textId="3FE91A75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ẳ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C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4637B821" w14:textId="629FB12A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ẳ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AB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2417E372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ẳ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O. </w:t>
      </w:r>
    </w:p>
    <w:p w14:paraId="37FA54A3" w14:textId="77777777" w:rsidR="003A382A" w:rsidRPr="000A4289" w:rsidRDefault="003A382A" w:rsidP="00760F9F">
      <w:pPr>
        <w:spacing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</w:p>
    <w:p w14:paraId="13D71416" w14:textId="437D462F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13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ẽ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ướ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â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4ED2AC84" w14:textId="5DD848EA" w:rsidR="00164E54" w:rsidRPr="00760F9F" w:rsidRDefault="003A382A" w:rsidP="000A4289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26006AD9" wp14:editId="6C24E0FD">
            <wp:extent cx="3038899" cy="2124371"/>
            <wp:effectExtent l="0" t="0" r="9525" b="9525"/>
            <wp:docPr id="1" name="Picture 1" descr="Chart&#10;&#10;Description automatically generated with medium confidenc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Chart&#10;&#10;Description automatically generated with medium confidence"/>
                    <pic:cNvPicPr/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038899" cy="21243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F62E582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hẳ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̣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â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ú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? </w:t>
      </w:r>
    </w:p>
    <w:p w14:paraId="2B614405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ặ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ectơ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63C3B617" w14:textId="65B5790B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B. </w:t>
      </w:r>
      <w:r w:rsidR="00A62AF8"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20" w:dyaOrig="380" w14:anchorId="76428479">
          <v:shape id="_x0000_i1031" type="#_x0000_t75" style="width:11.1pt;height:18.7pt" o:ole="">
            <v:imagedata r:id="rId18" o:title=""/>
          </v:shape>
          <o:OLEObject Type="Embed" ProgID="Equation.DSMT4" ShapeID="_x0000_i1031" DrawAspect="Content" ObjectID="_1732358485" r:id="rId19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62AF8"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00" w:dyaOrig="380" w14:anchorId="7E9999FD">
          <v:shape id="_x0000_i1032" type="#_x0000_t75" style="width:15.25pt;height:18.7pt" o:ole="">
            <v:imagedata r:id="rId20" o:title=""/>
          </v:shape>
          <o:OLEObject Type="Embed" ProgID="Equation.DSMT4" ShapeID="_x0000_i1032" DrawAspect="Content" ObjectID="_1732358486" r:id="rId21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0B2BBC91" w14:textId="5FD7B07F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r w:rsidR="00A62AF8"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20" w:dyaOrig="380" w14:anchorId="1DD7189B">
          <v:shape id="_x0000_i1033" type="#_x0000_t75" style="width:11.1pt;height:18.7pt" o:ole="">
            <v:imagedata r:id="rId18" o:title=""/>
          </v:shape>
          <o:OLEObject Type="Embed" ProgID="Equation.DSMT4" ShapeID="_x0000_i1033" DrawAspect="Content" ObjectID="_1732358487" r:id="rId22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62AF8"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20" w:dyaOrig="380" w14:anchorId="6F93974C">
          <v:shape id="_x0000_i1034" type="#_x0000_t75" style="width:11.1pt;height:18.7pt" o:ole="">
            <v:imagedata r:id="rId23" o:title=""/>
          </v:shape>
          <o:OLEObject Type="Embed" ProgID="Equation.DSMT4" ShapeID="_x0000_i1034" DrawAspect="Content" ObjectID="_1732358488" r:id="rId24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7BE1BD32" w14:textId="20B51756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="00A62AF8"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" w:dyaOrig="380" w14:anchorId="356C8EF5">
          <v:shape id="_x0000_i1035" type="#_x0000_t75" style="width:9.7pt;height:18.7pt" o:ole="">
            <v:imagedata r:id="rId25" o:title=""/>
          </v:shape>
          <o:OLEObject Type="Embed" ProgID="Equation.DSMT4" ShapeID="_x0000_i1035" DrawAspect="Content" ObjectID="_1732358489" r:id="rId26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62AF8"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20" w:dyaOrig="380" w14:anchorId="23F03E46">
          <v:shape id="_x0000_i1036" type="#_x0000_t75" style="width:11.1pt;height:18.7pt" o:ole="">
            <v:imagedata r:id="rId27" o:title=""/>
          </v:shape>
          <o:OLEObject Type="Embed" ProgID="Equation.DSMT4" ShapeID="_x0000_i1036" DrawAspect="Content" ObjectID="_1732358490" r:id="rId28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6D90E11A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9F45C5D" w14:textId="13947A96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14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4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, B, C, D. T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="00A62AF8" w:rsidRPr="00760F9F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160" w:dyaOrig="360" w14:anchorId="04A04570">
          <v:shape id="_x0000_i1037" type="#_x0000_t75" style="width:58.15pt;height:18pt" o:ole="">
            <v:imagedata r:id="rId29" o:title=""/>
          </v:shape>
          <o:OLEObject Type="Embed" ProgID="Equation.DSMT4" ShapeID="_x0000_i1037" DrawAspect="Content" ObjectID="_1732358491" r:id="rId30"/>
        </w:object>
      </w:r>
      <w:r w:rsidR="00A62AF8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="00A62AF8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= ?</w:t>
      </w:r>
      <w:proofErr w:type="gramEnd"/>
    </w:p>
    <w:p w14:paraId="0CE810FF" w14:textId="6F7AE4D8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A62AF8"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180" w:dyaOrig="380" w14:anchorId="12EB7F2F">
          <v:shape id="_x0000_i1038" type="#_x0000_t75" style="width:58.85pt;height:18.7pt" o:ole="">
            <v:imagedata r:id="rId31" o:title=""/>
          </v:shape>
          <o:OLEObject Type="Embed" ProgID="Equation.DSMT4" ShapeID="_x0000_i1038" DrawAspect="Content" ObjectID="_1732358492" r:id="rId32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70B2A351" w14:textId="5D638196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="00A62AF8"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160" w:dyaOrig="380" w14:anchorId="7D205B82">
          <v:shape id="_x0000_i1039" type="#_x0000_t75" style="width:58.15pt;height:18.7pt" o:ole="">
            <v:imagedata r:id="rId33" o:title=""/>
          </v:shape>
          <o:OLEObject Type="Embed" ProgID="Equation.DSMT4" ShapeID="_x0000_i1039" DrawAspect="Content" ObjectID="_1732358493" r:id="rId34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29794B2A" w14:textId="487CED4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.</w:t>
      </w:r>
      <w:r w:rsidR="00A62AF8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A62AF8"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180" w:dyaOrig="380" w14:anchorId="08DC55AF">
          <v:shape id="_x0000_i1040" type="#_x0000_t75" style="width:58.85pt;height:18.7pt" o:ole="">
            <v:imagedata r:id="rId35" o:title=""/>
          </v:shape>
          <o:OLEObject Type="Embed" ProgID="Equation.DSMT4" ShapeID="_x0000_i1040" DrawAspect="Content" ObjectID="_1732358494" r:id="rId36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5A6001C7" w14:textId="48F6E141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="00A62AF8" w:rsidRPr="00760F9F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1200" w:dyaOrig="360" w14:anchorId="78BB6AA3">
          <v:shape id="_x0000_i1041" type="#_x0000_t75" style="width:60.25pt;height:18pt" o:ole="">
            <v:imagedata r:id="rId37" o:title=""/>
          </v:shape>
          <o:OLEObject Type="Embed" ProgID="Equation.DSMT4" ShapeID="_x0000_i1041" DrawAspect="Content" ObjectID="_1732358495" r:id="rId38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6731ECC0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F49FF00" w14:textId="003A5E8E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</w:t>
      </w:r>
      <w:r w:rsidR="000A4289"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â</w:t>
      </w:r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15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CD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â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O. Khi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́, </w:t>
      </w:r>
      <w:r w:rsidR="00A62AF8"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180" w:dyaOrig="380" w14:anchorId="4265DD27">
          <v:shape id="_x0000_i1042" type="#_x0000_t75" style="width:58.85pt;height:18.7pt" o:ole="">
            <v:imagedata r:id="rId39" o:title=""/>
          </v:shape>
          <o:OLEObject Type="Embed" ProgID="Equation.DSMT4" ShapeID="_x0000_i1042" DrawAspect="Content" ObjectID="_1732358496" r:id="rId40"/>
        </w:object>
      </w:r>
      <w:r w:rsidR="00A62AF8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="00A62AF8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= ?</w:t>
      </w:r>
      <w:proofErr w:type="gramEnd"/>
    </w:p>
    <w:p w14:paraId="466DAF30" w14:textId="422C52BE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A62AF8"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60" w:dyaOrig="380" w14:anchorId="07DCF193">
          <v:shape id="_x0000_i1043" type="#_x0000_t75" style="width:22.85pt;height:18.7pt" o:ole="">
            <v:imagedata r:id="rId41" o:title=""/>
          </v:shape>
          <o:OLEObject Type="Embed" ProgID="Equation.DSMT4" ShapeID="_x0000_i1043" DrawAspect="Content" ObjectID="_1732358497" r:id="rId42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453E39D7" w14:textId="1BDF7412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="00A62AF8" w:rsidRPr="00760F9F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460" w:dyaOrig="360" w14:anchorId="5196A908">
          <v:shape id="_x0000_i1044" type="#_x0000_t75" style="width:22.85pt;height:18pt" o:ole="">
            <v:imagedata r:id="rId43" o:title=""/>
          </v:shape>
          <o:OLEObject Type="Embed" ProgID="Equation.DSMT4" ShapeID="_x0000_i1044" DrawAspect="Content" ObjectID="_1732358498" r:id="rId44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0061FF74" w14:textId="1B575DE8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r w:rsidR="00A62AF8"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460" w:dyaOrig="380" w14:anchorId="05B21189">
          <v:shape id="_x0000_i1045" type="#_x0000_t75" style="width:22.85pt;height:18.7pt" o:ole="">
            <v:imagedata r:id="rId45" o:title=""/>
          </v:shape>
          <o:OLEObject Type="Embed" ProgID="Equation.DSMT4" ShapeID="_x0000_i1045" DrawAspect="Content" ObjectID="_1732358499" r:id="rId46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50D4F48F" w14:textId="5C6C1A38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="00A62AF8" w:rsidRPr="00760F9F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460" w:dyaOrig="360" w14:anchorId="10D1D1D9">
          <v:shape id="_x0000_i1046" type="#_x0000_t75" style="width:22.85pt;height:18pt" o:ole="">
            <v:imagedata r:id="rId47" o:title=""/>
          </v:shape>
          <o:OLEObject Type="Embed" ProgID="Equation.DSMT4" ShapeID="_x0000_i1046" DrawAspect="Content" ObjectID="_1732358500" r:id="rId48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47ABBFA0" w14:textId="77777777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164778B" w14:textId="47E47A13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16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tam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ề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C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ectơ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object w:dxaOrig="780" w:dyaOrig="700" w14:anchorId="1A68F750">
          <v:shape id="_x0000_i1047" type="#_x0000_t75" style="width:38.75pt;height:35.3pt" o:ole="">
            <v:imagedata r:id="rId49" o:title=""/>
          </v:shape>
          <o:OLEObject Type="Embed" ProgID="Equation.DSMT4" ShapeID="_x0000_i1047" DrawAspect="Content" ObjectID="_1732358501" r:id="rId50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ó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4D720E5A" w14:textId="4C6CCBD6" w:rsidR="003A382A" w:rsidRPr="00760F9F" w:rsidRDefault="003A382A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2</w:t>
      </w:r>
      <w:r w:rsidR="00A62AF8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  <w:proofErr w:type="gramEnd"/>
    </w:p>
    <w:p w14:paraId="705E483E" w14:textId="77777777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B.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4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4D246A0F" w14:textId="77777777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3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98A5BE1" w14:textId="77777777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6. </w:t>
      </w:r>
    </w:p>
    <w:p w14:paraId="1C641F71" w14:textId="77777777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455F387" w14:textId="7CF75B3E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17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Cho tam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C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 = 4, b = 6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os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</w:t>
      </w:r>
      <w:r w:rsidRPr="00760F9F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260" w:dyaOrig="720" w14:anchorId="72B0A002">
          <v:shape id="_x0000_i1048" type="#_x0000_t75" style="width:13.15pt;height:36pt" o:ole="">
            <v:imagedata r:id="rId51" o:title=""/>
          </v:shape>
          <o:OLEObject Type="Embed" ProgID="Equation.DSMT4" ShapeID="_x0000_i1048" DrawAspect="Content" ObjectID="_1732358502" r:id="rId52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rị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p w14:paraId="25F9F6B3" w14:textId="72AAF6AB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Pr="00760F9F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540" w:dyaOrig="400" w14:anchorId="42207811">
          <v:shape id="_x0000_i1049" type="#_x0000_t75" style="width:27pt;height:20.1pt" o:ole="">
            <v:imagedata r:id="rId53" o:title=""/>
          </v:shape>
          <o:OLEObject Type="Embed" ProgID="Equation.DSMT4" ShapeID="_x0000_i1049" DrawAspect="Content" ObjectID="_1732358503" r:id="rId54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4133A181" w14:textId="7DC4AEB3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Pr="00760F9F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560" w:dyaOrig="400" w14:anchorId="3A1CCBD6">
          <v:shape id="_x0000_i1050" type="#_x0000_t75" style="width:27.7pt;height:20.1pt" o:ole="">
            <v:imagedata r:id="rId55" o:title=""/>
          </v:shape>
          <o:OLEObject Type="Embed" ProgID="Equation.DSMT4" ShapeID="_x0000_i1050" DrawAspect="Content" ObjectID="_1732358504" r:id="rId56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28DCAF01" w14:textId="491CDB03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r w:rsidRPr="00760F9F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560" w:dyaOrig="400" w14:anchorId="361119F0">
          <v:shape id="_x0000_i1051" type="#_x0000_t75" style="width:27.7pt;height:20.1pt" o:ole="">
            <v:imagedata r:id="rId57" o:title=""/>
          </v:shape>
          <o:OLEObject Type="Embed" ProgID="Equation.DSMT4" ShapeID="_x0000_i1051" DrawAspect="Content" ObjectID="_1732358505" r:id="rId58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6FF5872E" w14:textId="5848087C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Pr="00760F9F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540" w:dyaOrig="400" w14:anchorId="3CD87D34">
          <v:shape id="_x0000_i1052" type="#_x0000_t75" style="width:27pt;height:20.1pt" o:ole="">
            <v:imagedata r:id="rId59" o:title=""/>
          </v:shape>
          <o:OLEObject Type="Embed" ProgID="Equation.DSMT4" ShapeID="_x0000_i1052" DrawAspect="Content" ObjectID="_1732358506" r:id="rId60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4AADF603" w14:textId="77777777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5B784A9" w14:textId="443D9808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18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Cho </w:t>
      </w:r>
      <w:r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" w:dyaOrig="380" w14:anchorId="77154A6F">
          <v:shape id="_x0000_i1053" type="#_x0000_t75" style="width:9.7pt;height:18.7pt" o:ole="">
            <v:imagedata r:id="rId61" o:title=""/>
          </v:shape>
          <o:OLEObject Type="Embed" ProgID="Equation.DSMT4" ShapeID="_x0000_i1053" DrawAspect="Content" ObjectID="_1732358507" r:id="rId62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20" w:dyaOrig="380" w14:anchorId="7CC0F70D">
          <v:shape id="_x0000_i1054" type="#_x0000_t75" style="width:11.1pt;height:18.7pt" o:ole="">
            <v:imagedata r:id="rId63" o:title=""/>
          </v:shape>
          <o:OLEObject Type="Embed" ProgID="Equation.DSMT4" ShapeID="_x0000_i1054" DrawAspect="Content" ObjectID="_1732358508" r:id="rId64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ectơ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1280" w:dyaOrig="380" w14:anchorId="5FCB6EF8">
          <v:shape id="_x0000_i1055" type="#_x0000_t75" style="width:63.7pt;height:18.7pt" o:ole="">
            <v:imagedata r:id="rId65" o:title=""/>
          </v:shape>
          <o:OLEObject Type="Embed" ProgID="Equation.DSMT4" ShapeID="_x0000_i1055" DrawAspect="Content" ObjectID="_1732358509" r:id="rId66"/>
        </w:objec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500" w:dyaOrig="440" w14:anchorId="0C5FA559">
          <v:shape id="_x0000_i1056" type="#_x0000_t75" style="width:74.75pt;height:22.15pt" o:ole="">
            <v:imagedata r:id="rId67" o:title=""/>
          </v:shape>
          <o:OLEObject Type="Embed" ProgID="Equation.DSMT4" ShapeID="_x0000_i1056" DrawAspect="Content" ObjectID="_1732358510" r:id="rId68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hẳ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̣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â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ú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? </w:t>
      </w:r>
    </w:p>
    <w:p w14:paraId="116D3A32" w14:textId="61B6681B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Pr="00760F9F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20" w:dyaOrig="360" w14:anchorId="5C1661E5">
          <v:shape id="_x0000_i1057" type="#_x0000_t75" style="width:11.1pt;height:18pt" o:ole="">
            <v:imagedata r:id="rId69" o:title=""/>
          </v:shape>
          <o:OLEObject Type="Embed" ProgID="Equation.DSMT4" ShapeID="_x0000_i1057" DrawAspect="Content" ObjectID="_1732358511" r:id="rId70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20" w:dyaOrig="440" w14:anchorId="40231C8F">
          <v:shape id="_x0000_i1058" type="#_x0000_t75" style="width:11.1pt;height:22.15pt" o:ole="">
            <v:imagedata r:id="rId71" o:title=""/>
          </v:shape>
          <o:OLEObject Type="Embed" ProgID="Equation.DSMT4" ShapeID="_x0000_i1058" DrawAspect="Content" ObjectID="_1732358512" r:id="rId72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ướ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0C8057C9" w14:textId="5C471EF6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Pr="00760F9F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20" w:dyaOrig="360" w14:anchorId="68674175">
          <v:shape id="_x0000_i1059" type="#_x0000_t75" style="width:11.1pt;height:18pt" o:ole="">
            <v:imagedata r:id="rId73" o:title=""/>
          </v:shape>
          <o:OLEObject Type="Embed" ProgID="Equation.DSMT4" ShapeID="_x0000_i1059" DrawAspect="Content" ObjectID="_1732358513" r:id="rId74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20" w:dyaOrig="440" w14:anchorId="4EB67FEF">
          <v:shape id="_x0000_i1060" type="#_x0000_t75" style="width:11.1pt;height:22.15pt" o:ole="">
            <v:imagedata r:id="rId75" o:title=""/>
          </v:shape>
          <o:OLEObject Type="Embed" ProgID="Equation.DSMT4" ShapeID="_x0000_i1060" DrawAspect="Content" ObjectID="_1732358514" r:id="rId76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4D1906FC" w14:textId="1A464129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r w:rsidRPr="00760F9F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20" w:dyaOrig="360" w14:anchorId="43C29120">
          <v:shape id="_x0000_i1061" type="#_x0000_t75" style="width:11.1pt;height:18pt" o:ole="">
            <v:imagedata r:id="rId77" o:title=""/>
          </v:shape>
          <o:OLEObject Type="Embed" ProgID="Equation.DSMT4" ShapeID="_x0000_i1061" DrawAspect="Content" ObjectID="_1732358515" r:id="rId78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20" w:dyaOrig="440" w14:anchorId="7CB0F8C0">
          <v:shape id="_x0000_i1062" type="#_x0000_t75" style="width:11.1pt;height:22.15pt" o:ole="">
            <v:imagedata r:id="rId79" o:title=""/>
          </v:shape>
          <o:OLEObject Type="Embed" ProgID="Equation.DSMT4" ShapeID="_x0000_i1062" DrawAspect="Content" ObjectID="_1732358516" r:id="rId80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ha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7A6AB772" w14:textId="606A2CD0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Pr="00760F9F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220" w:dyaOrig="360" w14:anchorId="29E20F1A">
          <v:shape id="_x0000_i1063" type="#_x0000_t75" style="width:11.1pt;height:18pt" o:ole="">
            <v:imagedata r:id="rId81" o:title=""/>
          </v:shape>
          <o:OLEObject Type="Embed" ProgID="Equation.DSMT4" ShapeID="_x0000_i1063" DrawAspect="Content" ObjectID="_1732358517" r:id="rId82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20" w:dyaOrig="440" w14:anchorId="504FF23B">
          <v:shape id="_x0000_i1064" type="#_x0000_t75" style="width:11.1pt;height:22.15pt" o:ole="">
            <v:imagedata r:id="rId83" o:title=""/>
          </v:shape>
          <o:OLEObject Type="Embed" ProgID="Equation.DSMT4" ShapeID="_x0000_i1064" DrawAspect="Content" ObjectID="_1732358518" r:id="rId84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gượ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ướ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5BCFD23F" w14:textId="77777777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6ADCE4A" w14:textId="77777777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19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tam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C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 = 60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B0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, B = 45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B0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b = 4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. </w:t>
      </w:r>
    </w:p>
    <w:p w14:paraId="6049ECEC" w14:textId="02AD5864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A. 2</w:t>
      </w:r>
      <w:r w:rsidR="000A4289" w:rsidRPr="00003C1F">
        <w:rPr>
          <w:position w:val="-8"/>
        </w:rPr>
        <w:object w:dxaOrig="420" w:dyaOrig="400" w14:anchorId="4CADCE98">
          <v:shape id="_x0000_i2969" type="#_x0000_t75" style="width:20.75pt;height:20.1pt" o:ole="">
            <v:imagedata r:id="rId85" o:title=""/>
          </v:shape>
          <o:OLEObject Type="Embed" ProgID="Equation.DSMT4" ShapeID="_x0000_i2969" DrawAspect="Content" ObjectID="_1732358519" r:id="rId86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68C5F5A7" w14:textId="39E1D775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. 3</w:t>
      </w:r>
      <w:r w:rsidR="000A4289" w:rsidRPr="00003C1F">
        <w:rPr>
          <w:position w:val="-8"/>
        </w:rPr>
        <w:object w:dxaOrig="420" w:dyaOrig="400" w14:anchorId="0F1F2BD9">
          <v:shape id="_x0000_i2970" type="#_x0000_t75" style="width:20.75pt;height:20.1pt" o:ole="">
            <v:imagedata r:id="rId87" o:title=""/>
          </v:shape>
          <o:OLEObject Type="Embed" ProgID="Equation.DSMT4" ShapeID="_x0000_i2970" DrawAspect="Content" ObjectID="_1732358520" r:id="rId88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4FC697FA" w14:textId="34E6508F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. 6</w:t>
      </w:r>
      <w:r w:rsidR="000A4289" w:rsidRPr="00003C1F">
        <w:rPr>
          <w:position w:val="-8"/>
        </w:rPr>
        <w:object w:dxaOrig="420" w:dyaOrig="400" w14:anchorId="667AD0D0">
          <v:shape id="_x0000_i2971" type="#_x0000_t75" style="width:20.75pt;height:20.1pt" o:ole="">
            <v:imagedata r:id="rId89" o:title=""/>
          </v:shape>
          <o:OLEObject Type="Embed" ProgID="Equation.DSMT4" ShapeID="_x0000_i2971" DrawAspect="Content" ObjectID="_1732358521" r:id="rId90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60B72168" w14:textId="5D64F9F0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. 6</w:t>
      </w:r>
      <w:r w:rsidR="000A4289" w:rsidRPr="00003C1F">
        <w:rPr>
          <w:position w:val="-8"/>
        </w:rPr>
        <w:object w:dxaOrig="400" w:dyaOrig="400" w14:anchorId="2FDA1BB0">
          <v:shape id="_x0000_i2972" type="#_x0000_t75" style="width:20.1pt;height:20.1pt" o:ole="">
            <v:imagedata r:id="rId91" o:title=""/>
          </v:shape>
          <o:OLEObject Type="Embed" ProgID="Equation.DSMT4" ShapeID="_x0000_i2972" DrawAspect="Content" ObjectID="_1732358522" r:id="rId92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703E143D" w14:textId="77777777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7C34394" w14:textId="6766B8C1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20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ectơ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67CCE"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" w:dyaOrig="380" w14:anchorId="1C40E572">
          <v:shape id="_x0000_i1065" type="#_x0000_t75" style="width:9.7pt;height:18.7pt" o:ole="">
            <v:imagedata r:id="rId61" o:title=""/>
          </v:shape>
          <o:OLEObject Type="Embed" ProgID="Equation.DSMT4" ShapeID="_x0000_i1065" DrawAspect="Content" ObjectID="_1732358523" r:id="rId93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67CCE"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20" w:dyaOrig="380" w14:anchorId="616507C6">
          <v:shape id="_x0000_i1066" type="#_x0000_t75" style="width:11.1pt;height:18.7pt" o:ole="">
            <v:imagedata r:id="rId63" o:title=""/>
          </v:shape>
          <o:OLEObject Type="Embed" ProgID="Equation.DSMT4" ShapeID="_x0000_i1066" DrawAspect="Content" ObjectID="_1732358524" r:id="rId94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h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67CCE"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" w:dyaOrig="380" w14:anchorId="4811A153">
          <v:shape id="_x0000_i1067" type="#_x0000_t75" style="width:9.7pt;height:18.7pt" o:ole="">
            <v:imagedata r:id="rId95" o:title=""/>
          </v:shape>
          <o:OLEObject Type="Embed" ProgID="Equation.DSMT4" ShapeID="_x0000_i1067" DrawAspect="Content" ObjectID="_1732358525" r:id="rId96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ô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ứ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ô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ướ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ectơ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p w14:paraId="4C8ED490" w14:textId="246562BD" w:rsidR="00A62AF8" w:rsidRPr="00760F9F" w:rsidRDefault="00A62AF8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A.</w:t>
      </w:r>
      <w:r w:rsidR="00367CCE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367CCE" w:rsidRPr="00760F9F">
        <w:rPr>
          <w:rFonts w:ascii="Times New Roman" w:hAnsi="Times New Roman" w:cs="Times New Roman"/>
          <w:color w:val="000000" w:themeColor="text1"/>
          <w:position w:val="-20"/>
          <w:sz w:val="28"/>
          <w:szCs w:val="28"/>
        </w:rPr>
        <w:object w:dxaOrig="2360" w:dyaOrig="540" w14:anchorId="7F579358">
          <v:shape id="_x0000_i1068" type="#_x0000_t75" style="width:117.7pt;height:27pt" o:ole="">
            <v:imagedata r:id="rId97" o:title=""/>
          </v:shape>
          <o:OLEObject Type="Embed" ProgID="Equation.DSMT4" ShapeID="_x0000_i1068" DrawAspect="Content" ObjectID="_1732358526" r:id="rId98"/>
        </w:object>
      </w:r>
      <w:r w:rsidR="00367CCE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14:paraId="5D693F11" w14:textId="28D4B5E9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Pr="00760F9F">
        <w:rPr>
          <w:rFonts w:ascii="Times New Roman" w:hAnsi="Times New Roman" w:cs="Times New Roman"/>
          <w:color w:val="000000" w:themeColor="text1"/>
          <w:position w:val="-20"/>
          <w:sz w:val="28"/>
          <w:szCs w:val="28"/>
        </w:rPr>
        <w:object w:dxaOrig="2299" w:dyaOrig="540" w14:anchorId="2C1BAB6B">
          <v:shape id="_x0000_i1069" type="#_x0000_t75" style="width:114.9pt;height:27pt" o:ole="">
            <v:imagedata r:id="rId99" o:title=""/>
          </v:shape>
          <o:OLEObject Type="Embed" ProgID="Equation.DSMT4" ShapeID="_x0000_i1069" DrawAspect="Content" ObjectID="_1732358527" r:id="rId100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14:paraId="5BC66BB5" w14:textId="7879959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r w:rsidRPr="00760F9F">
        <w:rPr>
          <w:rFonts w:ascii="Times New Roman" w:hAnsi="Times New Roman" w:cs="Times New Roman"/>
          <w:color w:val="000000" w:themeColor="text1"/>
          <w:position w:val="-20"/>
          <w:sz w:val="28"/>
          <w:szCs w:val="28"/>
        </w:rPr>
        <w:object w:dxaOrig="1300" w:dyaOrig="540" w14:anchorId="1638683D">
          <v:shape id="_x0000_i1070" type="#_x0000_t75" style="width:65.1pt;height:27pt" o:ole="">
            <v:imagedata r:id="rId101" o:title=""/>
          </v:shape>
          <o:OLEObject Type="Embed" ProgID="Equation.DSMT4" ShapeID="_x0000_i1070" DrawAspect="Content" ObjectID="_1732358528" r:id="rId102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14:paraId="1E0BA071" w14:textId="4732588E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Pr="00760F9F">
        <w:rPr>
          <w:rFonts w:ascii="Times New Roman" w:hAnsi="Times New Roman" w:cs="Times New Roman"/>
          <w:color w:val="000000" w:themeColor="text1"/>
          <w:position w:val="-20"/>
          <w:sz w:val="28"/>
          <w:szCs w:val="28"/>
        </w:rPr>
        <w:object w:dxaOrig="1380" w:dyaOrig="540" w14:anchorId="60A0291B">
          <v:shape id="_x0000_i1071" type="#_x0000_t75" style="width:69.25pt;height:27pt" o:ole="">
            <v:imagedata r:id="rId103" o:title=""/>
          </v:shape>
          <o:OLEObject Type="Embed" ProgID="Equation.DSMT4" ShapeID="_x0000_i1071" DrawAspect="Content" ObjectID="_1732358529" r:id="rId104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17C11EE" w14:textId="3FC8C934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4DB9F8B" w14:textId="4AB07A59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21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ô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ậ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ẽ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iể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iễ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ậ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ghiệ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ấ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ấ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6F529799" w14:textId="0FA8A261" w:rsidR="00367CCE" w:rsidRPr="00760F9F" w:rsidRDefault="00367CCE" w:rsidP="000A4289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0201C074" wp14:editId="1A4978B6">
            <wp:extent cx="1209844" cy="1362265"/>
            <wp:effectExtent l="0" t="0" r="9525" b="9525"/>
            <wp:docPr id="2" name="Picture 2" descr="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&#10;&#10;Description automatically generated"/>
                    <pic:cNvPicPr/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844" cy="13622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3609DB9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2x – y &lt;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3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6DD2397A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B. 2x – y &gt;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3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0AF0C1DE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x – 2y &lt;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3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22781A08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x – 2y &gt; 3. </w:t>
      </w:r>
    </w:p>
    <w:p w14:paraId="2356FBEB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7668369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22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m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C có a = 16, b = 17, c = 20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ọ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á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ó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ế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quả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ú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? </w:t>
      </w:r>
    </w:p>
    <w:p w14:paraId="514EA95E" w14:textId="0B0CF196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A = 55,45°; B 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BB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5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B0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; C 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BB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69,55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B0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; </w:t>
      </w:r>
    </w:p>
    <w:p w14:paraId="435A52D0" w14:textId="0A9CB7F9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A = 50,45°; B 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BB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5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B0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; C 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BB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74,55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B0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; </w:t>
      </w:r>
    </w:p>
    <w:p w14:paraId="3F470B5E" w14:textId="54DEE8E2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A = 50,45°; B 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BB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74,55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B0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; C 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BB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5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B0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; </w:t>
      </w:r>
    </w:p>
    <w:p w14:paraId="4C3F1BDB" w14:textId="18501FC1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A = 55,45°; B 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BB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55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B0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; C 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BB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74,55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B0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. </w:t>
      </w:r>
    </w:p>
    <w:p w14:paraId="5B3A309B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CF3E5F6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23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Mệ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ề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ướ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â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ó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mệ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ề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ủ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̣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ó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ú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? </w:t>
      </w:r>
    </w:p>
    <w:p w14:paraId="6B611468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A. “</w:t>
      </w:r>
      <w:r w:rsidRPr="00760F9F">
        <w:rPr>
          <w:rFonts w:ascii="Cambria Math" w:hAnsi="Cambria Math" w:cs="Cambria Math"/>
          <w:color w:val="000000" w:themeColor="text1"/>
          <w:sz w:val="28"/>
          <w:szCs w:val="28"/>
        </w:rPr>
        <w:t>∀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x </w:t>
      </w:r>
      <w:r w:rsidRPr="00760F9F">
        <w:rPr>
          <w:rFonts w:ascii="Cambria Math" w:hAnsi="Cambria Math" w:cs="Cambria Math"/>
          <w:color w:val="000000" w:themeColor="text1"/>
          <w:sz w:val="28"/>
          <w:szCs w:val="28"/>
        </w:rPr>
        <w:t>∈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ℝ: x &lt; x + 2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”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536A28EC" w14:textId="14A4C470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. “</w:t>
      </w:r>
      <w:r w:rsidRPr="00760F9F">
        <w:rPr>
          <w:rFonts w:ascii="Cambria Math" w:hAnsi="Cambria Math" w:cs="Cambria Math"/>
          <w:color w:val="000000" w:themeColor="text1"/>
          <w:sz w:val="28"/>
          <w:szCs w:val="28"/>
        </w:rPr>
        <w:t>∀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n </w:t>
      </w:r>
      <w:r w:rsidRPr="00760F9F">
        <w:rPr>
          <w:rFonts w:ascii="Cambria Math" w:hAnsi="Cambria Math" w:cs="Cambria Math"/>
          <w:color w:val="000000" w:themeColor="text1"/>
          <w:sz w:val="28"/>
          <w:szCs w:val="28"/>
        </w:rPr>
        <w:t>∈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ℕ: 3n ≥ n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”;</w:t>
      </w:r>
      <w:proofErr w:type="gramEnd"/>
    </w:p>
    <w:p w14:paraId="2C740713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. “</w:t>
      </w:r>
      <w:r w:rsidRPr="00760F9F">
        <w:rPr>
          <w:rFonts w:ascii="Cambria Math" w:hAnsi="Cambria Math" w:cs="Cambria Math"/>
          <w:color w:val="000000" w:themeColor="text1"/>
          <w:sz w:val="28"/>
          <w:szCs w:val="28"/>
        </w:rPr>
        <w:t>∃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x </w:t>
      </w:r>
      <w:r w:rsidRPr="00760F9F">
        <w:rPr>
          <w:rFonts w:ascii="Cambria Math" w:hAnsi="Cambria Math" w:cs="Cambria Math"/>
          <w:color w:val="000000" w:themeColor="text1"/>
          <w:sz w:val="28"/>
          <w:szCs w:val="28"/>
        </w:rPr>
        <w:t>∈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ℚ: x2 = 5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”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0BC46843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. “</w:t>
      </w:r>
      <w:r w:rsidRPr="00760F9F">
        <w:rPr>
          <w:rFonts w:ascii="Cambria Math" w:hAnsi="Cambria Math" w:cs="Cambria Math"/>
          <w:color w:val="000000" w:themeColor="text1"/>
          <w:sz w:val="28"/>
          <w:szCs w:val="28"/>
        </w:rPr>
        <w:t>∃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x </w:t>
      </w:r>
      <w:r w:rsidRPr="00760F9F">
        <w:rPr>
          <w:rFonts w:ascii="Cambria Math" w:hAnsi="Cambria Math" w:cs="Cambria Math"/>
          <w:color w:val="000000" w:themeColor="text1"/>
          <w:sz w:val="28"/>
          <w:szCs w:val="28"/>
        </w:rPr>
        <w:t>∈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ℝ: x2 – 3 = 2x”. </w:t>
      </w:r>
    </w:p>
    <w:p w14:paraId="28E1EFF2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91967FB" w14:textId="351CB6EF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24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ữ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hậ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CD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â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AD = a, AB = 2a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CA3837" w:rsidRPr="00760F9F">
        <w:rPr>
          <w:rFonts w:ascii="Times New Roman" w:hAnsi="Times New Roman" w:cs="Times New Roman"/>
          <w:color w:val="000000" w:themeColor="text1"/>
          <w:position w:val="-20"/>
          <w:sz w:val="28"/>
          <w:szCs w:val="28"/>
        </w:rPr>
        <w:object w:dxaOrig="980" w:dyaOrig="540" w14:anchorId="60182D9C">
          <v:shape id="_x0000_i1072" type="#_x0000_t75" style="width:49.15pt;height:27pt" o:ole="">
            <v:imagedata r:id="rId106" o:title=""/>
          </v:shape>
          <o:OLEObject Type="Embed" ProgID="Equation.DSMT4" ShapeID="_x0000_i1072" DrawAspect="Content" ObjectID="_1732358530" r:id="rId107"/>
        </w:object>
      </w:r>
      <w:proofErr w:type="gramStart"/>
      <w:r w:rsidR="00CA3837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= ?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2AECBC34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a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BA161AC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0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0A785C37" w14:textId="5197F8FD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C.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a</w:t>
      </w:r>
      <w:r w:rsidR="00CA3837" w:rsidRP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63E07527" w14:textId="4C170AA8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. 2a</w:t>
      </w:r>
      <w:r w:rsidR="00CA3837" w:rsidRP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294FE6CE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2325364" w14:textId="0E297462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25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tam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C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uô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â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ạ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 = </w:t>
      </w:r>
      <w:r w:rsidR="00CA3837" w:rsidRPr="00760F9F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420" w:dyaOrig="400" w14:anchorId="30B817F5">
          <v:shape id="_x0000_i1073" type="#_x0000_t75" style="width:20.75pt;height:20.1pt" o:ole="">
            <v:imagedata r:id="rId108" o:title=""/>
          </v:shape>
          <o:OLEObject Type="Embed" ProgID="Equation.DSMT4" ShapeID="_x0000_i1073" DrawAspect="Content" ObjectID="_1732358531" r:id="rId109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="00CA3837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CA3837" w:rsidRPr="00760F9F">
        <w:rPr>
          <w:rFonts w:ascii="Times New Roman" w:hAnsi="Times New Roman" w:cs="Times New Roman"/>
          <w:color w:val="000000" w:themeColor="text1"/>
          <w:position w:val="-20"/>
          <w:sz w:val="28"/>
          <w:szCs w:val="28"/>
        </w:rPr>
        <w:object w:dxaOrig="1180" w:dyaOrig="540" w14:anchorId="5C42EA75">
          <v:shape id="_x0000_i1074" type="#_x0000_t75" style="width:58.85pt;height:27pt" o:ole="">
            <v:imagedata r:id="rId110" o:title=""/>
          </v:shape>
          <o:OLEObject Type="Embed" ProgID="Equation.DSMT4" ShapeID="_x0000_i1074" DrawAspect="Content" ObjectID="_1732358532" r:id="rId111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4661ADE7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3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78036516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1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72DC54F9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2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7DDC6CC6" w14:textId="3549FF85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4. </w:t>
      </w:r>
    </w:p>
    <w:p w14:paraId="721224A5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EB534DB" w14:textId="31731A50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26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in α + cos α = </w:t>
      </w:r>
      <w:r w:rsidRPr="00760F9F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420" w:dyaOrig="400" w14:anchorId="1CF6E45A">
          <v:shape id="_x0000_i1075" type="#_x0000_t75" style="width:20.75pt;height:20.1pt" o:ole="">
            <v:imagedata r:id="rId112" o:title=""/>
          </v:shape>
          <o:OLEObject Type="Embed" ProgID="Equation.DSMT4" ShapeID="_x0000_i1075" DrawAspect="Content" ObjectID="_1732358533" r:id="rId113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rị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iể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ứ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Q = sin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4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α – cos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4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α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p w14:paraId="5A83E103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1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6ECF603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–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1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02884EB1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0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2802428" w14:textId="3BA6A15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2. </w:t>
      </w:r>
    </w:p>
    <w:p w14:paraId="59003805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A61438E" w14:textId="49196BA1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27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A = (– ∞; – 2], B = [3; + ∞), C = (0; 4). Khi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́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ậ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A </w:t>
      </w:r>
      <w:r w:rsidRPr="00760F9F">
        <w:rPr>
          <w:rFonts w:ascii="Cambria Math" w:hAnsi="Cambria Math" w:cs="Cambria Math"/>
          <w:color w:val="000000" w:themeColor="text1"/>
          <w:sz w:val="28"/>
          <w:szCs w:val="28"/>
        </w:rPr>
        <w:t>∪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) ∩ C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p w14:paraId="17B52FB0" w14:textId="142F6C7A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A. [3; 4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]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6A2875B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(– ∞; – 2] </w:t>
      </w:r>
      <w:r w:rsidRPr="00760F9F">
        <w:rPr>
          <w:rFonts w:ascii="Cambria Math" w:hAnsi="Cambria Math" w:cs="Cambria Math"/>
          <w:color w:val="000000" w:themeColor="text1"/>
          <w:sz w:val="28"/>
          <w:szCs w:val="28"/>
        </w:rPr>
        <w:t>∪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3; + ∞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)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200253F5" w14:textId="1CF3236B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. [3; 4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)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796EC7CA" w14:textId="5FAD8CE0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(– ∞; – 2) </w:t>
      </w:r>
      <w:r w:rsidRPr="00760F9F">
        <w:rPr>
          <w:rFonts w:ascii="Cambria Math" w:hAnsi="Cambria Math" w:cs="Cambria Math"/>
          <w:color w:val="000000" w:themeColor="text1"/>
          <w:sz w:val="28"/>
          <w:szCs w:val="28"/>
        </w:rPr>
        <w:t>∪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3; + ∞). </w:t>
      </w:r>
    </w:p>
    <w:p w14:paraId="00F8B111" w14:textId="77777777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1010C692" w14:textId="29A2C36C" w:rsidR="00367CCE" w:rsidRPr="00760F9F" w:rsidRDefault="00367CCE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28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à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CD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,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760F9F">
        <w:rPr>
          <w:rFonts w:ascii="Times New Roman" w:hAnsi="Times New Roman" w:cs="Times New Roman"/>
          <w:color w:val="000000" w:themeColor="text1"/>
          <w:position w:val="-20"/>
          <w:sz w:val="28"/>
          <w:szCs w:val="28"/>
        </w:rPr>
        <w:object w:dxaOrig="2799" w:dyaOrig="540" w14:anchorId="33F3643B">
          <v:shape id="_x0000_i1076" type="#_x0000_t75" style="width:139.85pt;height:27pt" o:ole="">
            <v:imagedata r:id="rId114" o:title=""/>
          </v:shape>
          <o:OLEObject Type="Embed" ProgID="Equation.DSMT4" ShapeID="_x0000_i1076" DrawAspect="Content" ObjectID="_1732358534" r:id="rId115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276F9C88" w14:textId="77777777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uộ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ò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â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,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á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í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AC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245F3D14" w14:textId="77777777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uộ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ò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â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,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á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í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D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2B2C1F3E" w14:textId="77777777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uộ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ò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â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,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á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í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AC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51C951B4" w14:textId="77777777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uộ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ò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â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,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á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í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D. </w:t>
      </w:r>
    </w:p>
    <w:p w14:paraId="284FAE06" w14:textId="77777777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039AD0C" w14:textId="64541ABB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29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m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EF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E = 5, DF = 8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EDF </w:t>
      </w:r>
      <w:r w:rsidR="00D45BC4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50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B0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á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í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ò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ộ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iế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m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ã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ầ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rị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â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? </w:t>
      </w:r>
    </w:p>
    <w:p w14:paraId="31BED12F" w14:textId="77777777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1,5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F83FC2B" w14:textId="77777777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15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21996AE3" w14:textId="77777777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2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250C8418" w14:textId="77777777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20. </w:t>
      </w:r>
    </w:p>
    <w:p w14:paraId="309FF583" w14:textId="77777777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C504A4D" w14:textId="0E9D3CDD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30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, B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u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ọ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ù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ý,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hẳ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̣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â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ú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? </w:t>
      </w:r>
    </w:p>
    <w:p w14:paraId="5603B7E5" w14:textId="68880C82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D45BC4"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740" w:dyaOrig="380" w14:anchorId="3CBE3871">
          <v:shape id="_x0000_i1077" type="#_x0000_t75" style="width:137.1pt;height:18.7pt" o:ole="">
            <v:imagedata r:id="rId116" o:title=""/>
          </v:shape>
          <o:OLEObject Type="Embed" ProgID="Equation.DSMT4" ShapeID="_x0000_i1077" DrawAspect="Content" ObjectID="_1732358535" r:id="rId117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7A0CC6BB" w14:textId="18271561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="00D45BC4"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700" w:dyaOrig="380" w14:anchorId="28D8970A">
          <v:shape id="_x0000_i1078" type="#_x0000_t75" style="width:135pt;height:18.7pt" o:ole="">
            <v:imagedata r:id="rId118" o:title=""/>
          </v:shape>
          <o:OLEObject Type="Embed" ProgID="Equation.DSMT4" ShapeID="_x0000_i1078" DrawAspect="Content" ObjectID="_1732358536" r:id="rId119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0AAE4480" w14:textId="6F2BE84E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r w:rsidR="00D45BC4"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780" w:dyaOrig="380" w14:anchorId="39FE6315">
          <v:shape id="_x0000_i1079" type="#_x0000_t75" style="width:139.15pt;height:18.7pt" o:ole="">
            <v:imagedata r:id="rId120" o:title=""/>
          </v:shape>
          <o:OLEObject Type="Embed" ProgID="Equation.DSMT4" ShapeID="_x0000_i1079" DrawAspect="Content" ObjectID="_1732358537" r:id="rId121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7B05E907" w14:textId="4189C6F6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D. </w:t>
      </w:r>
      <w:r w:rsidR="00D45BC4"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840" w:dyaOrig="380" w14:anchorId="71F79130">
          <v:shape id="_x0000_i1080" type="#_x0000_t75" style="width:141.9pt;height:18.7pt" o:ole="">
            <v:imagedata r:id="rId122" o:title=""/>
          </v:shape>
          <o:OLEObject Type="Embed" ProgID="Equation.DSMT4" ShapeID="_x0000_i1080" DrawAspect="Content" ObjectID="_1732358538" r:id="rId123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50DA1C60" w14:textId="77777777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AA17B3A" w14:textId="7068B877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31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tam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C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ặ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59" w:dyaOrig="380" w14:anchorId="48D2B4DB">
          <v:shape id="_x0000_i1081" type="#_x0000_t75" style="width:42.9pt;height:18.7pt" o:ole="">
            <v:imagedata r:id="rId124" o:title=""/>
          </v:shape>
          <o:OLEObject Type="Embed" ProgID="Equation.DSMT4" ShapeID="_x0000_i1081" DrawAspect="Content" ObjectID="_1732358539" r:id="rId125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, </w:t>
      </w:r>
      <w:r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880" w:dyaOrig="380" w14:anchorId="4BBBA05D">
          <v:shape id="_x0000_i1082" type="#_x0000_t75" style="width:44.3pt;height:18.7pt" o:ole="">
            <v:imagedata r:id="rId126" o:title=""/>
          </v:shape>
          <o:OLEObject Type="Embed" ProgID="Equation.DSMT4" ShapeID="_x0000_i1082" DrawAspect="Content" ObjectID="_1732358540" r:id="rId127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M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uộ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ạ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a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 = 3AM, N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uộ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i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C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N = 2BC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â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N qu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ectơ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00" w:dyaOrig="380" w14:anchorId="43E04CD0">
          <v:shape id="_x0000_i1083" type="#_x0000_t75" style="width:9.7pt;height:18.7pt" o:ole="">
            <v:imagedata r:id="rId128" o:title=""/>
          </v:shape>
          <o:OLEObject Type="Embed" ProgID="Equation.DSMT4" ShapeID="_x0000_i1083" DrawAspect="Content" ObjectID="_1732358541" r:id="rId129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220" w:dyaOrig="380" w14:anchorId="5EE41E3B">
          <v:shape id="_x0000_i1084" type="#_x0000_t75" style="width:11.1pt;height:18.7pt" o:ole="">
            <v:imagedata r:id="rId130" o:title=""/>
          </v:shape>
          <o:OLEObject Type="Embed" ProgID="Equation.DSMT4" ShapeID="_x0000_i1084" DrawAspect="Content" ObjectID="_1732358542" r:id="rId131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iể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ứ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p w14:paraId="764EBCE5" w14:textId="0EF42850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Pr="00760F9F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1219" w:dyaOrig="720" w14:anchorId="6B1E92D7">
          <v:shape id="_x0000_i1085" type="#_x0000_t75" style="width:60.9pt;height:36pt" o:ole="">
            <v:imagedata r:id="rId132" o:title=""/>
          </v:shape>
          <o:OLEObject Type="Embed" ProgID="Equation.DSMT4" ShapeID="_x0000_i1085" DrawAspect="Content" ObjectID="_1732358543" r:id="rId133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4B09B0C4" w14:textId="11F5A8C2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Pr="00760F9F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980" w:dyaOrig="720" w14:anchorId="3A4F5ED3">
          <v:shape id="_x0000_i1086" type="#_x0000_t75" style="width:49.15pt;height:36pt" o:ole="">
            <v:imagedata r:id="rId134" o:title=""/>
          </v:shape>
          <o:OLEObject Type="Embed" ProgID="Equation.DSMT4" ShapeID="_x0000_i1086" DrawAspect="Content" ObjectID="_1732358544" r:id="rId135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1D585456" w14:textId="42742F8F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r w:rsidRPr="00760F9F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1120" w:dyaOrig="720" w14:anchorId="35330FA8">
          <v:shape id="_x0000_i1087" type="#_x0000_t75" style="width:56.1pt;height:36pt" o:ole="">
            <v:imagedata r:id="rId136" o:title=""/>
          </v:shape>
          <o:OLEObject Type="Embed" ProgID="Equation.DSMT4" ShapeID="_x0000_i1087" DrawAspect="Content" ObjectID="_1732358545" r:id="rId137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6847FEF7" w14:textId="6C961A8A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Pr="00760F9F">
        <w:rPr>
          <w:rFonts w:ascii="Times New Roman" w:hAnsi="Times New Roman" w:cs="Times New Roman"/>
          <w:color w:val="000000" w:themeColor="text1"/>
          <w:position w:val="-28"/>
          <w:sz w:val="28"/>
          <w:szCs w:val="28"/>
        </w:rPr>
        <w:object w:dxaOrig="1200" w:dyaOrig="720" w14:anchorId="0E0EE5E4">
          <v:shape id="_x0000_i1088" type="#_x0000_t75" style="width:60.25pt;height:36pt" o:ole="">
            <v:imagedata r:id="rId138" o:title=""/>
          </v:shape>
          <o:OLEObject Type="Embed" ProgID="Equation.DSMT4" ShapeID="_x0000_i1088" DrawAspect="Content" ObjectID="_1732358546" r:id="rId139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6EA12C9C" w14:textId="77777777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42FBC7B" w14:textId="09926D5A" w:rsidR="00CA3837" w:rsidRPr="00760F9F" w:rsidRDefault="00CA3837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32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m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ề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ộ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iế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ò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á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í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R = 8 cm có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0CD1AB3E" w14:textId="669CE298" w:rsidR="00D45BC4" w:rsidRPr="00760F9F" w:rsidRDefault="00D45BC4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="00F22892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12</w:t>
      </w:r>
      <w:r w:rsidR="00F22892" w:rsidRPr="00760F9F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400" w:dyaOrig="400" w14:anchorId="4593B527">
          <v:shape id="_x0000_i1089" type="#_x0000_t75" style="width:20.1pt;height:20.1pt" o:ole="">
            <v:imagedata r:id="rId140" o:title=""/>
          </v:shape>
          <o:OLEObject Type="Embed" ProgID="Equation.DSMT4" ShapeID="_x0000_i1089" DrawAspect="Content" ObjectID="_1732358547" r:id="rId141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; </w:t>
      </w:r>
    </w:p>
    <w:p w14:paraId="27FB0AE5" w14:textId="53595734" w:rsidR="00D45BC4" w:rsidRPr="00760F9F" w:rsidRDefault="00D45BC4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. 24</w:t>
      </w:r>
      <w:r w:rsidR="00F22892" w:rsidRPr="00760F9F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400" w:dyaOrig="400" w14:anchorId="4323E6C8">
          <v:shape id="_x0000_i1090" type="#_x0000_t75" style="width:20.1pt;height:20.1pt" o:ole="">
            <v:imagedata r:id="rId142" o:title=""/>
          </v:shape>
          <o:OLEObject Type="Embed" ProgID="Equation.DSMT4" ShapeID="_x0000_i1090" DrawAspect="Content" ObjectID="_1732358548" r:id="rId143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2B630557" w14:textId="54DBA920" w:rsidR="00D45BC4" w:rsidRPr="00760F9F" w:rsidRDefault="00D45BC4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. 48</w:t>
      </w:r>
      <w:r w:rsidR="00F22892" w:rsidRPr="00760F9F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400" w:dyaOrig="400" w14:anchorId="25089227">
          <v:shape id="_x0000_i1091" type="#_x0000_t75" style="width:20.1pt;height:20.1pt" o:ole="">
            <v:imagedata r:id="rId144" o:title=""/>
          </v:shape>
          <o:OLEObject Type="Embed" ProgID="Equation.DSMT4" ShapeID="_x0000_i1091" DrawAspect="Content" ObjectID="_1732358549" r:id="rId145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2E65B098" w14:textId="418EAC14" w:rsidR="00D45BC4" w:rsidRPr="00760F9F" w:rsidRDefault="00D45BC4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. 6</w:t>
      </w:r>
      <w:r w:rsidR="00F22892" w:rsidRPr="00760F9F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400" w:dyaOrig="400" w14:anchorId="14C0BFE7">
          <v:shape id="_x0000_i1092" type="#_x0000_t75" style="width:20.1pt;height:20.1pt" o:ole="">
            <v:imagedata r:id="rId146" o:title=""/>
          </v:shape>
          <o:OLEObject Type="Embed" ProgID="Equation.DSMT4" ShapeID="_x0000_i1092" DrawAspect="Content" ObjectID="_1732358550" r:id="rId147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. </w:t>
      </w:r>
    </w:p>
    <w:p w14:paraId="0CBCF707" w14:textId="77777777" w:rsidR="00D45BC4" w:rsidRPr="00760F9F" w:rsidRDefault="00D45BC4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C6DFDB0" w14:textId="77777777" w:rsidR="00F22892" w:rsidRPr="00760F9F" w:rsidRDefault="00D45BC4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â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3. Ch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ậ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 = (– ∞; 3) </w:t>
      </w:r>
      <w:r w:rsidRPr="00760F9F">
        <w:rPr>
          <w:rFonts w:ascii="Cambria Math" w:hAnsi="Cambria Math" w:cs="Cambria Math"/>
          <w:color w:val="000000" w:themeColor="text1"/>
          <w:sz w:val="28"/>
          <w:szCs w:val="28"/>
        </w:rPr>
        <w:t>∪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[9; + ∞)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ã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iế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ạ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ậ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ướ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ê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í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ấ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ặ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ư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646333EB" w14:textId="2AFDFA09" w:rsidR="00F22892" w:rsidRPr="00760F9F" w:rsidRDefault="00D45BC4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A. H = {x </w:t>
      </w:r>
      <w:r w:rsidRPr="00760F9F">
        <w:rPr>
          <w:rFonts w:ascii="Cambria Math" w:hAnsi="Cambria Math" w:cs="Cambria Math"/>
          <w:color w:val="000000" w:themeColor="text1"/>
          <w:sz w:val="28"/>
          <w:szCs w:val="28"/>
        </w:rPr>
        <w:t>∈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ℝ| x &lt; 3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oặ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 ≥ 9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}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10079FD3" w14:textId="0F8B0C4A" w:rsidR="00F22892" w:rsidRPr="00760F9F" w:rsidRDefault="00D45BC4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H = {x </w:t>
      </w:r>
      <w:r w:rsidRPr="00760F9F">
        <w:rPr>
          <w:rFonts w:ascii="Cambria Math" w:hAnsi="Cambria Math" w:cs="Cambria Math"/>
          <w:color w:val="000000" w:themeColor="text1"/>
          <w:sz w:val="28"/>
          <w:szCs w:val="28"/>
        </w:rPr>
        <w:t>∈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ℝ| x ≥ 9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}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D6C7552" w14:textId="77777777" w:rsidR="00F22892" w:rsidRPr="00760F9F" w:rsidRDefault="00D45BC4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H = {x </w:t>
      </w:r>
      <w:r w:rsidRPr="00760F9F">
        <w:rPr>
          <w:rFonts w:ascii="Cambria Math" w:hAnsi="Cambria Math" w:cs="Cambria Math"/>
          <w:color w:val="000000" w:themeColor="text1"/>
          <w:sz w:val="28"/>
          <w:szCs w:val="28"/>
        </w:rPr>
        <w:t>∈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ℝ| x &lt; 3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}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42EDE998" w14:textId="77777777" w:rsidR="00F22892" w:rsidRPr="00760F9F" w:rsidRDefault="00D45BC4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H = {x </w:t>
      </w:r>
      <w:r w:rsidRPr="00760F9F">
        <w:rPr>
          <w:rFonts w:ascii="Cambria Math" w:hAnsi="Cambria Math" w:cs="Cambria Math"/>
          <w:color w:val="000000" w:themeColor="text1"/>
          <w:sz w:val="28"/>
          <w:szCs w:val="28"/>
        </w:rPr>
        <w:t>∈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ℝ| 3 &lt; x ≤ 9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};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4C246330" w14:textId="77777777" w:rsidR="00F22892" w:rsidRPr="00760F9F" w:rsidRDefault="00F22892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179BB02" w14:textId="6AB74091" w:rsidR="00D45BC4" w:rsidRPr="00760F9F" w:rsidRDefault="00D45BC4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34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ầ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ô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ậ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ẽ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ướ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â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ứ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iê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iể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iễ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ậ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ghiệ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ệ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ấ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ệ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ấ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1334F14A" w14:textId="1954672C" w:rsidR="00F22892" w:rsidRPr="00760F9F" w:rsidRDefault="00F22892" w:rsidP="000A4289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4780D01E" wp14:editId="21EDFE8B">
            <wp:extent cx="1209844" cy="1114581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>
                    <a:blip r:embed="rId1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9844" cy="1114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06BCE7" w14:textId="2CD83D33" w:rsidR="00025ACB" w:rsidRPr="00760F9F" w:rsidRDefault="00025ACB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A. </w:t>
      </w:r>
      <w:r w:rsidRPr="00760F9F">
        <w:rPr>
          <w:rFonts w:ascii="Times New Roman" w:hAnsi="Times New Roman" w:cs="Times New Roman"/>
          <w:color w:val="000000" w:themeColor="text1"/>
          <w:position w:val="-36"/>
          <w:sz w:val="28"/>
          <w:szCs w:val="28"/>
        </w:rPr>
        <w:object w:dxaOrig="1440" w:dyaOrig="859" w14:anchorId="640137C1">
          <v:shape id="_x0000_i1093" type="#_x0000_t75" style="width:1in;height:42.9pt" o:ole="">
            <v:imagedata r:id="rId149" o:title=""/>
          </v:shape>
          <o:OLEObject Type="Embed" ProgID="Equation.DSMT4" ShapeID="_x0000_i1093" DrawAspect="Content" ObjectID="_1732358551" r:id="rId150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14:paraId="7EB095AE" w14:textId="09284EA9" w:rsidR="00025ACB" w:rsidRPr="00760F9F" w:rsidRDefault="00025ACB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B. </w:t>
      </w:r>
      <w:r w:rsidRPr="00760F9F">
        <w:rPr>
          <w:rFonts w:ascii="Times New Roman" w:hAnsi="Times New Roman" w:cs="Times New Roman"/>
          <w:color w:val="000000" w:themeColor="text1"/>
          <w:position w:val="-36"/>
          <w:sz w:val="28"/>
          <w:szCs w:val="28"/>
        </w:rPr>
        <w:object w:dxaOrig="1460" w:dyaOrig="859" w14:anchorId="081E96BE">
          <v:shape id="_x0000_i1095" type="#_x0000_t75" style="width:72.7pt;height:42.9pt" o:ole="">
            <v:imagedata r:id="rId151" o:title=""/>
          </v:shape>
          <o:OLEObject Type="Embed" ProgID="Equation.DSMT4" ShapeID="_x0000_i1095" DrawAspect="Content" ObjectID="_1732358552" r:id="rId152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14:paraId="4A06E183" w14:textId="6A5E5A3F" w:rsidR="00025ACB" w:rsidRPr="00760F9F" w:rsidRDefault="00025ACB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C. </w:t>
      </w:r>
      <w:r w:rsidRPr="00760F9F">
        <w:rPr>
          <w:rFonts w:ascii="Times New Roman" w:hAnsi="Times New Roman" w:cs="Times New Roman"/>
          <w:color w:val="000000" w:themeColor="text1"/>
          <w:position w:val="-36"/>
          <w:sz w:val="28"/>
          <w:szCs w:val="28"/>
        </w:rPr>
        <w:object w:dxaOrig="1440" w:dyaOrig="859" w14:anchorId="3B26EB2A">
          <v:shape id="_x0000_i1094" type="#_x0000_t75" style="width:1in;height:42.9pt" o:ole="">
            <v:imagedata r:id="rId153" o:title=""/>
          </v:shape>
          <o:OLEObject Type="Embed" ProgID="Equation.DSMT4" ShapeID="_x0000_i1094" DrawAspect="Content" ObjectID="_1732358553" r:id="rId154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;</w:t>
      </w:r>
    </w:p>
    <w:p w14:paraId="1AC8B73A" w14:textId="5DB212EE" w:rsidR="00025ACB" w:rsidRPr="00760F9F" w:rsidRDefault="00025ACB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. </w:t>
      </w:r>
      <w:r w:rsidRPr="00760F9F">
        <w:rPr>
          <w:rFonts w:ascii="Times New Roman" w:hAnsi="Times New Roman" w:cs="Times New Roman"/>
          <w:color w:val="000000" w:themeColor="text1"/>
          <w:position w:val="-36"/>
          <w:sz w:val="28"/>
          <w:szCs w:val="28"/>
        </w:rPr>
        <w:object w:dxaOrig="1460" w:dyaOrig="859" w14:anchorId="6C656D17">
          <v:shape id="_x0000_i1096" type="#_x0000_t75" style="width:72.7pt;height:42.9pt" o:ole="">
            <v:imagedata r:id="rId155" o:title=""/>
          </v:shape>
          <o:OLEObject Type="Embed" ProgID="Equation.DSMT4" ShapeID="_x0000_i1096" DrawAspect="Content" ObjectID="_1732358554" r:id="rId156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138D0D67" w14:textId="77777777" w:rsidR="00025ACB" w:rsidRPr="00760F9F" w:rsidRDefault="00025ACB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449A9A4" w14:textId="77777777" w:rsidR="00025ACB" w:rsidRPr="00760F9F" w:rsidRDefault="00025ACB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35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h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ứ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CD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ọ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E, F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ầ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ượ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u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, CD, 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u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ể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EF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hẳ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̣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à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â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ú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?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2FD3DE22" w14:textId="04E012AA" w:rsidR="00025ACB" w:rsidRPr="00760F9F" w:rsidRDefault="00025ACB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A.</w:t>
      </w:r>
      <w:r w:rsidR="000A4289" w:rsidRPr="000A4289">
        <w:t xml:space="preserve"> </w:t>
      </w:r>
      <w:r w:rsidR="000A4289" w:rsidRPr="00003C1F">
        <w:rPr>
          <w:position w:val="-6"/>
        </w:rPr>
        <w:object w:dxaOrig="3600" w:dyaOrig="380" w14:anchorId="3ECD71AD">
          <v:shape id="_x0000_i2973" type="#_x0000_t75" style="width:180pt;height:18.7pt" o:ole="">
            <v:imagedata r:id="rId157" o:title=""/>
          </v:shape>
          <o:OLEObject Type="Embed" ProgID="Equation.DSMT4" ShapeID="_x0000_i2973" DrawAspect="Content" ObjectID="_1732358555" r:id="rId158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353FFBEA" w14:textId="1EBFFE00" w:rsidR="00025ACB" w:rsidRPr="00760F9F" w:rsidRDefault="00025ACB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.</w:t>
      </w:r>
      <w:r w:rsidR="000A4289" w:rsidRPr="000A4289">
        <w:t xml:space="preserve"> </w:t>
      </w:r>
      <w:r w:rsidR="000A4289" w:rsidRPr="00003C1F">
        <w:rPr>
          <w:position w:val="-6"/>
        </w:rPr>
        <w:object w:dxaOrig="3739" w:dyaOrig="380" w14:anchorId="0A8B362B">
          <v:shape id="_x0000_i2974" type="#_x0000_t75" style="width:186.9pt;height:18.7pt" o:ole="">
            <v:imagedata r:id="rId159" o:title=""/>
          </v:shape>
          <o:OLEObject Type="Embed" ProgID="Equation.DSMT4" ShapeID="_x0000_i2974" DrawAspect="Content" ObjectID="_1732358556" r:id="rId160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653ED525" w14:textId="0AD776F5" w:rsidR="00025ACB" w:rsidRPr="00760F9F" w:rsidRDefault="00025ACB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.</w:t>
      </w:r>
      <w:r w:rsidR="000A4289" w:rsidRPr="000A4289">
        <w:t xml:space="preserve"> </w:t>
      </w:r>
      <w:r w:rsidR="000A4289" w:rsidRPr="00003C1F">
        <w:rPr>
          <w:position w:val="-6"/>
        </w:rPr>
        <w:object w:dxaOrig="3720" w:dyaOrig="380" w14:anchorId="61409E37">
          <v:shape id="_x0000_i2975" type="#_x0000_t75" style="width:186.25pt;height:18.7pt" o:ole="">
            <v:imagedata r:id="rId161" o:title=""/>
          </v:shape>
          <o:OLEObject Type="Embed" ProgID="Equation.DSMT4" ShapeID="_x0000_i2975" DrawAspect="Content" ObjectID="_1732358557" r:id="rId162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; </w:t>
      </w:r>
    </w:p>
    <w:p w14:paraId="7BAD638B" w14:textId="00D517C5" w:rsidR="00025ACB" w:rsidRPr="00760F9F" w:rsidRDefault="00025ACB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.</w:t>
      </w:r>
      <w:r w:rsidR="000A4289" w:rsidRPr="000A4289">
        <w:t xml:space="preserve"> </w:t>
      </w:r>
      <w:r w:rsidR="000A4289" w:rsidRPr="00003C1F">
        <w:rPr>
          <w:position w:val="-6"/>
        </w:rPr>
        <w:object w:dxaOrig="3739" w:dyaOrig="380" w14:anchorId="4F491201">
          <v:shape id="_x0000_i2976" type="#_x0000_t75" style="width:186.9pt;height:18.7pt" o:ole="">
            <v:imagedata r:id="rId163" o:title=""/>
          </v:shape>
          <o:OLEObject Type="Embed" ProgID="Equation.DSMT4" ShapeID="_x0000_i2976" DrawAspect="Content" ObjectID="_1732358558" r:id="rId164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773D1719" w14:textId="77777777" w:rsidR="00025ACB" w:rsidRPr="00760F9F" w:rsidRDefault="00025ACB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C6B2BDC" w14:textId="34740DE3" w:rsidR="00025ACB" w:rsidRPr="00760F9F" w:rsidRDefault="00025ACB" w:rsidP="00760F9F">
      <w:pPr>
        <w:spacing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II. </w:t>
      </w:r>
      <w:r w:rsid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TỰ LUẬN </w:t>
      </w:r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(3 </w:t>
      </w:r>
      <w:proofErr w:type="spellStart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điểm</w:t>
      </w:r>
      <w:proofErr w:type="spellEnd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) </w:t>
      </w:r>
    </w:p>
    <w:p w14:paraId="79B351CA" w14:textId="77777777" w:rsidR="00025ACB" w:rsidRPr="00760F9F" w:rsidRDefault="00025ACB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41CE62FC" w14:textId="67CB48BB" w:rsidR="00025ACB" w:rsidRPr="00760F9F" w:rsidRDefault="00025ACB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1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ệ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â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a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ế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ở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ia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ư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̀ vị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í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ế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,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á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gọ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ú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ê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ố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ẳ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â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ư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̀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ế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2 km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rồ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ố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ư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̀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ế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à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8 km. Qu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x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̣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BC 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65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B0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s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iệ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ố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ẳ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ư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̀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ế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ả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,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gườ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ố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ê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iề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,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km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â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ó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50 000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ồ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2925CC23" w14:textId="77777777" w:rsidR="00025ACB" w:rsidRPr="00760F9F" w:rsidRDefault="00025ACB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6832BD2" w14:textId="0B29CAEE" w:rsidR="00025ACB" w:rsidRPr="00760F9F" w:rsidRDefault="00025ACB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2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ô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â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̣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ồ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ậ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8 ha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ồ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ậ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0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ô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 000 000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ồ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a,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ế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ồ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30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ô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 000 000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ồ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a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ỏ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ồ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mỗ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oạ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â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iệ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íc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hiề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iề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iế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rằ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ô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quá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80? </w:t>
      </w:r>
    </w:p>
    <w:p w14:paraId="0F5F6962" w14:textId="77777777" w:rsidR="00025ACB" w:rsidRPr="00760F9F" w:rsidRDefault="00025ACB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2BE05C05" w14:textId="7CB222F8" w:rsidR="00025ACB" w:rsidRPr="00760F9F" w:rsidRDefault="00025ACB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3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ậ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ị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ộ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a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ự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ồ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79" w:dyaOrig="440" w14:anchorId="28BD49EA">
          <v:shape id="_x0000_i1101" type="#_x0000_t75" style="width:13.85pt;height:22.15pt" o:ole="">
            <v:imagedata r:id="rId165" o:title=""/>
          </v:shape>
          <o:OLEObject Type="Embed" ProgID="Equation.DSMT4" ShapeID="_x0000_i1101" DrawAspect="Content" ObjectID="_1732358559" r:id="rId166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e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540" w:dyaOrig="360" w14:anchorId="354AA090">
          <v:shape id="_x0000_i1103" type="#_x0000_t75" style="width:27pt;height:18pt" o:ole="">
            <v:imagedata r:id="rId167" o:title=""/>
          </v:shape>
          <o:OLEObject Type="Embed" ProgID="Equation.DSMT4" ShapeID="_x0000_i1103" DrawAspect="Content" ObjectID="_1732358560" r:id="rId168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ạ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ớ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ằ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ga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60°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00" w:dyaOrig="440" w14:anchorId="52064579">
          <v:shape id="_x0000_i1100" type="#_x0000_t75" style="width:15.25pt;height:22.15pt" o:ole="">
            <v:imagedata r:id="rId169" o:title=""/>
          </v:shape>
          <o:OLEObject Type="Embed" ProgID="Equation.DSMT4" ShapeID="_x0000_i1100" DrawAspect="Content" ObjectID="_1732358561" r:id="rId170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e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position w:val="-4"/>
          <w:sz w:val="28"/>
          <w:szCs w:val="28"/>
        </w:rPr>
        <w:object w:dxaOrig="499" w:dyaOrig="360" w14:anchorId="166E5ADE">
          <v:shape id="_x0000_i1104" type="#_x0000_t75" style="width:24.9pt;height:18pt" o:ole="">
            <v:imagedata r:id="rId171" o:title=""/>
          </v:shape>
          <o:OLEObject Type="Embed" ProgID="Equation.DSMT4" ShapeID="_x0000_i1104" DrawAspect="Content" ObjectID="_1732358562" r:id="rId172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ằ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ga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ậ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i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uyể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đượ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oạ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4 m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e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ga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ư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̀ M. Hai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ự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79" w:dyaOrig="440" w14:anchorId="6CCB1B73">
          <v:shape id="_x0000_i1097" type="#_x0000_t75" style="width:13.85pt;height:22.15pt" o:ole="">
            <v:imagedata r:id="rId173" o:title=""/>
          </v:shape>
          <o:OLEObject Type="Embed" ProgID="Equation.DSMT4" ShapeID="_x0000_i1097" DrawAspect="Content" ObjectID="_1732358563" r:id="rId174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00" w:dyaOrig="440" w14:anchorId="746F8581">
          <v:shape id="_x0000_i1098" type="#_x0000_t75" style="width:15.25pt;height:22.15pt" o:ole="">
            <v:imagedata r:id="rId175" o:title=""/>
          </v:shape>
          <o:OLEObject Type="Embed" ProgID="Equation.DSMT4" ShapeID="_x0000_i1098" DrawAspect="Content" ObjectID="_1732358564" r:id="rId176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ó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ù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 N.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ô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ở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ự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79" w:dyaOrig="440" w14:anchorId="605DA078">
          <v:shape id="_x0000_i1102" type="#_x0000_t75" style="width:13.85pt;height:22.15pt" o:ole="">
            <v:imagedata r:id="rId177" o:title=""/>
          </v:shape>
          <o:OLEObject Type="Embed" ProgID="Equation.DSMT4" ShapeID="_x0000_i1102" DrawAspect="Content" ObjectID="_1732358565" r:id="rId178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00" w:dyaOrig="440" w14:anchorId="792CFF54">
          <v:shape id="_x0000_i1099" type="#_x0000_t75" style="width:15.25pt;height:22.15pt" o:ole="">
            <v:imagedata r:id="rId179" o:title=""/>
          </v:shape>
          <o:OLEObject Type="Embed" ProgID="Equation.DSMT4" ShapeID="_x0000_i1099" DrawAspect="Content" ObjectID="_1732358566" r:id="rId180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có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ằ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a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hiê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?</w:t>
      </w:r>
    </w:p>
    <w:p w14:paraId="58F479A8" w14:textId="35EBFBB9" w:rsidR="00025ACB" w:rsidRPr="00760F9F" w:rsidRDefault="00025ACB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B72CC72" w14:textId="77777777" w:rsidR="00025ACB" w:rsidRPr="00760F9F" w:rsidRDefault="00025ACB" w:rsidP="000A4289">
      <w:pPr>
        <w:spacing w:after="0" w:line="360" w:lineRule="auto"/>
        <w:jc w:val="center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proofErr w:type="spellStart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Đáp</w:t>
      </w:r>
      <w:proofErr w:type="spellEnd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án</w:t>
      </w:r>
      <w:proofErr w:type="spellEnd"/>
    </w:p>
    <w:p w14:paraId="4E19DCA6" w14:textId="77777777" w:rsidR="00025ACB" w:rsidRPr="00760F9F" w:rsidRDefault="00025ACB" w:rsidP="00760F9F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51329EBA" w14:textId="77777777" w:rsidR="00025ACB" w:rsidRPr="00760F9F" w:rsidRDefault="00025ACB" w:rsidP="00760F9F">
      <w:pPr>
        <w:spacing w:after="0"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I. TRẮC NGHIỆM (7 </w:t>
      </w:r>
      <w:proofErr w:type="spellStart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điểm</w:t>
      </w:r>
      <w:proofErr w:type="spellEnd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)</w:t>
      </w:r>
    </w:p>
    <w:p w14:paraId="1E0017EB" w14:textId="77777777" w:rsidR="00025ACB" w:rsidRPr="00760F9F" w:rsidRDefault="00025ACB" w:rsidP="00760F9F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70"/>
        <w:gridCol w:w="1870"/>
        <w:gridCol w:w="1870"/>
        <w:gridCol w:w="1870"/>
        <w:gridCol w:w="1870"/>
      </w:tblGrid>
      <w:tr w:rsidR="00760F9F" w:rsidRPr="00760F9F" w14:paraId="1CCD5A0E" w14:textId="77777777" w:rsidTr="00003C1F">
        <w:tc>
          <w:tcPr>
            <w:tcW w:w="1870" w:type="dxa"/>
          </w:tcPr>
          <w:p w14:paraId="04A25DC1" w14:textId="2112D907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1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  <w:t xml:space="preserve">. 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  <w:t>C</w:t>
            </w:r>
          </w:p>
        </w:tc>
        <w:tc>
          <w:tcPr>
            <w:tcW w:w="1870" w:type="dxa"/>
          </w:tcPr>
          <w:p w14:paraId="63F35E3F" w14:textId="44EF1712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2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  <w:t xml:space="preserve">. 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  <w:t>B</w:t>
            </w:r>
          </w:p>
        </w:tc>
        <w:tc>
          <w:tcPr>
            <w:tcW w:w="1870" w:type="dxa"/>
          </w:tcPr>
          <w:p w14:paraId="0A738C61" w14:textId="0C7F376E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3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  <w:t xml:space="preserve">. 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  <w:t>B</w:t>
            </w:r>
          </w:p>
        </w:tc>
        <w:tc>
          <w:tcPr>
            <w:tcW w:w="1870" w:type="dxa"/>
          </w:tcPr>
          <w:p w14:paraId="0DDD1186" w14:textId="77777777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4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  <w:t>. D</w:t>
            </w:r>
          </w:p>
        </w:tc>
        <w:tc>
          <w:tcPr>
            <w:tcW w:w="1870" w:type="dxa"/>
          </w:tcPr>
          <w:p w14:paraId="74F60291" w14:textId="0DEF9F35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5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  <w:t xml:space="preserve">. 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  <w:t>A</w:t>
            </w:r>
          </w:p>
        </w:tc>
      </w:tr>
      <w:tr w:rsidR="00760F9F" w:rsidRPr="00760F9F" w14:paraId="1920CDD5" w14:textId="77777777" w:rsidTr="00003C1F">
        <w:tc>
          <w:tcPr>
            <w:tcW w:w="1870" w:type="dxa"/>
          </w:tcPr>
          <w:p w14:paraId="0D049BCA" w14:textId="7E8CAB53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6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  <w:t xml:space="preserve">. 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  <w:t>A</w:t>
            </w:r>
          </w:p>
        </w:tc>
        <w:tc>
          <w:tcPr>
            <w:tcW w:w="1870" w:type="dxa"/>
          </w:tcPr>
          <w:p w14:paraId="04D9398D" w14:textId="03A9BED4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7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  <w:t xml:space="preserve">. 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  <w:t>A</w:t>
            </w:r>
          </w:p>
        </w:tc>
        <w:tc>
          <w:tcPr>
            <w:tcW w:w="1870" w:type="dxa"/>
          </w:tcPr>
          <w:p w14:paraId="1C818D4C" w14:textId="0952A60D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8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  <w:t xml:space="preserve">. 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  <w:t>C</w:t>
            </w:r>
          </w:p>
        </w:tc>
        <w:tc>
          <w:tcPr>
            <w:tcW w:w="1870" w:type="dxa"/>
          </w:tcPr>
          <w:p w14:paraId="3116637E" w14:textId="4BC5227A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9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  <w:t xml:space="preserve">. 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  <w:t>A</w:t>
            </w:r>
          </w:p>
        </w:tc>
        <w:tc>
          <w:tcPr>
            <w:tcW w:w="1870" w:type="dxa"/>
          </w:tcPr>
          <w:p w14:paraId="42F3AC2B" w14:textId="77777777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10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en-GB"/>
              </w:rPr>
              <w:t>. D</w:t>
            </w:r>
          </w:p>
        </w:tc>
      </w:tr>
      <w:tr w:rsidR="00760F9F" w:rsidRPr="00760F9F" w14:paraId="4A701711" w14:textId="77777777" w:rsidTr="00003C1F">
        <w:tc>
          <w:tcPr>
            <w:tcW w:w="1870" w:type="dxa"/>
          </w:tcPr>
          <w:p w14:paraId="1A85208D" w14:textId="7986CB9E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11.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C</w:t>
            </w:r>
          </w:p>
        </w:tc>
        <w:tc>
          <w:tcPr>
            <w:tcW w:w="1870" w:type="dxa"/>
          </w:tcPr>
          <w:p w14:paraId="003E6F3C" w14:textId="77777777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12.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A</w:t>
            </w:r>
          </w:p>
        </w:tc>
        <w:tc>
          <w:tcPr>
            <w:tcW w:w="1870" w:type="dxa"/>
          </w:tcPr>
          <w:p w14:paraId="763DF223" w14:textId="4A04C248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13.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1870" w:type="dxa"/>
          </w:tcPr>
          <w:p w14:paraId="417F2266" w14:textId="77777777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14.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C</w:t>
            </w:r>
          </w:p>
        </w:tc>
        <w:tc>
          <w:tcPr>
            <w:tcW w:w="1870" w:type="dxa"/>
          </w:tcPr>
          <w:p w14:paraId="45578AAE" w14:textId="77777777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>15.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A</w:t>
            </w:r>
          </w:p>
        </w:tc>
      </w:tr>
      <w:tr w:rsidR="00760F9F" w:rsidRPr="00760F9F" w14:paraId="1C6C610B" w14:textId="77777777" w:rsidTr="00003C1F">
        <w:tc>
          <w:tcPr>
            <w:tcW w:w="1870" w:type="dxa"/>
          </w:tcPr>
          <w:p w14:paraId="4931C98E" w14:textId="77777777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16. A</w:t>
            </w:r>
          </w:p>
        </w:tc>
        <w:tc>
          <w:tcPr>
            <w:tcW w:w="1870" w:type="dxa"/>
          </w:tcPr>
          <w:p w14:paraId="160E3962" w14:textId="55532167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17. 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</w:p>
        </w:tc>
        <w:tc>
          <w:tcPr>
            <w:tcW w:w="1870" w:type="dxa"/>
          </w:tcPr>
          <w:p w14:paraId="3ABC348D" w14:textId="303C0371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18. 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D</w:t>
            </w:r>
          </w:p>
        </w:tc>
        <w:tc>
          <w:tcPr>
            <w:tcW w:w="1870" w:type="dxa"/>
          </w:tcPr>
          <w:p w14:paraId="6138D7CB" w14:textId="4B7EBA11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19. 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A</w:t>
            </w:r>
          </w:p>
        </w:tc>
        <w:tc>
          <w:tcPr>
            <w:tcW w:w="1870" w:type="dxa"/>
          </w:tcPr>
          <w:p w14:paraId="5CBB6707" w14:textId="57B50A4C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0. D</w:t>
            </w: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B</w:t>
            </w:r>
          </w:p>
        </w:tc>
      </w:tr>
      <w:tr w:rsidR="00025ACB" w:rsidRPr="00760F9F" w14:paraId="474A13CB" w14:textId="77777777" w:rsidTr="00003C1F">
        <w:tc>
          <w:tcPr>
            <w:tcW w:w="1870" w:type="dxa"/>
          </w:tcPr>
          <w:p w14:paraId="0AD3EA1D" w14:textId="081F2957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1. B</w:t>
            </w:r>
          </w:p>
        </w:tc>
        <w:tc>
          <w:tcPr>
            <w:tcW w:w="1870" w:type="dxa"/>
          </w:tcPr>
          <w:p w14:paraId="7EC90624" w14:textId="154292F9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2. B</w:t>
            </w:r>
          </w:p>
        </w:tc>
        <w:tc>
          <w:tcPr>
            <w:tcW w:w="1870" w:type="dxa"/>
          </w:tcPr>
          <w:p w14:paraId="00FD8858" w14:textId="4D81B06C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3. C</w:t>
            </w:r>
          </w:p>
        </w:tc>
        <w:tc>
          <w:tcPr>
            <w:tcW w:w="1870" w:type="dxa"/>
          </w:tcPr>
          <w:p w14:paraId="196455CA" w14:textId="5999709A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4. D</w:t>
            </w:r>
          </w:p>
        </w:tc>
        <w:tc>
          <w:tcPr>
            <w:tcW w:w="1870" w:type="dxa"/>
          </w:tcPr>
          <w:p w14:paraId="393BD43E" w14:textId="55AF7E6B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5. B</w:t>
            </w:r>
          </w:p>
        </w:tc>
      </w:tr>
      <w:tr w:rsidR="00025ACB" w:rsidRPr="00760F9F" w14:paraId="22B80081" w14:textId="77777777" w:rsidTr="00003C1F">
        <w:tc>
          <w:tcPr>
            <w:tcW w:w="1870" w:type="dxa"/>
          </w:tcPr>
          <w:p w14:paraId="24ECF096" w14:textId="4A88C6E8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6. C</w:t>
            </w:r>
          </w:p>
        </w:tc>
        <w:tc>
          <w:tcPr>
            <w:tcW w:w="1870" w:type="dxa"/>
          </w:tcPr>
          <w:p w14:paraId="30D67C17" w14:textId="44B71DFE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7. C</w:t>
            </w:r>
          </w:p>
        </w:tc>
        <w:tc>
          <w:tcPr>
            <w:tcW w:w="1870" w:type="dxa"/>
          </w:tcPr>
          <w:p w14:paraId="2F6350C7" w14:textId="1A466741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8. A</w:t>
            </w:r>
          </w:p>
        </w:tc>
        <w:tc>
          <w:tcPr>
            <w:tcW w:w="1870" w:type="dxa"/>
          </w:tcPr>
          <w:p w14:paraId="101EB4A4" w14:textId="34EC40FF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29. A</w:t>
            </w:r>
          </w:p>
        </w:tc>
        <w:tc>
          <w:tcPr>
            <w:tcW w:w="1870" w:type="dxa"/>
          </w:tcPr>
          <w:p w14:paraId="0504C2F6" w14:textId="7826813F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0. A</w:t>
            </w:r>
          </w:p>
        </w:tc>
      </w:tr>
      <w:tr w:rsidR="00025ACB" w:rsidRPr="00760F9F" w14:paraId="562BA511" w14:textId="77777777" w:rsidTr="00003C1F">
        <w:tc>
          <w:tcPr>
            <w:tcW w:w="1870" w:type="dxa"/>
          </w:tcPr>
          <w:p w14:paraId="01A40207" w14:textId="571CD13E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1. A</w:t>
            </w:r>
          </w:p>
        </w:tc>
        <w:tc>
          <w:tcPr>
            <w:tcW w:w="1870" w:type="dxa"/>
          </w:tcPr>
          <w:p w14:paraId="0BEE81BD" w14:textId="306F4754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2. C</w:t>
            </w:r>
          </w:p>
        </w:tc>
        <w:tc>
          <w:tcPr>
            <w:tcW w:w="1870" w:type="dxa"/>
          </w:tcPr>
          <w:p w14:paraId="57F3F62B" w14:textId="20E684E5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3. A</w:t>
            </w:r>
          </w:p>
        </w:tc>
        <w:tc>
          <w:tcPr>
            <w:tcW w:w="1870" w:type="dxa"/>
          </w:tcPr>
          <w:p w14:paraId="4537B20A" w14:textId="4D17B774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4. D</w:t>
            </w:r>
          </w:p>
        </w:tc>
        <w:tc>
          <w:tcPr>
            <w:tcW w:w="1870" w:type="dxa"/>
          </w:tcPr>
          <w:p w14:paraId="04B606B3" w14:textId="5784718B" w:rsidR="00025ACB" w:rsidRPr="00760F9F" w:rsidRDefault="00025ACB" w:rsidP="00760F9F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</w:pPr>
            <w:r w:rsidRPr="00760F9F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>35. D</w:t>
            </w:r>
          </w:p>
        </w:tc>
      </w:tr>
    </w:tbl>
    <w:p w14:paraId="60F2DCE4" w14:textId="77777777" w:rsidR="00025ACB" w:rsidRPr="00760F9F" w:rsidRDefault="00025ACB" w:rsidP="00760F9F">
      <w:pPr>
        <w:spacing w:after="0"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601101D3" w14:textId="77777777" w:rsidR="00025ACB" w:rsidRPr="00760F9F" w:rsidRDefault="00025ACB" w:rsidP="00760F9F">
      <w:pPr>
        <w:spacing w:after="0"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II. TỰ LUẬN (3 </w:t>
      </w:r>
      <w:proofErr w:type="spellStart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điểm</w:t>
      </w:r>
      <w:proofErr w:type="spellEnd"/>
      <w:r w:rsidRPr="00760F9F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)</w:t>
      </w:r>
    </w:p>
    <w:p w14:paraId="3924ABF1" w14:textId="5EB624DB" w:rsidR="00025ACB" w:rsidRPr="00760F9F" w:rsidRDefault="00025ACB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0CB0BDC1" w14:textId="7E97C90E" w:rsidR="008E7161" w:rsidRPr="000A4289" w:rsidRDefault="008E7161" w:rsidP="00760F9F">
      <w:pPr>
        <w:spacing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1.</w:t>
      </w:r>
    </w:p>
    <w:p w14:paraId="20091C7E" w14:textId="59EF94C9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mô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ỏ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à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oá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hư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ẽ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a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:</w:t>
      </w:r>
    </w:p>
    <w:p w14:paraId="572BBE35" w14:textId="4E4CBC82" w:rsidR="008E7161" w:rsidRPr="00760F9F" w:rsidRDefault="008E7161" w:rsidP="000A4289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6A456F8B" wp14:editId="004410FF">
            <wp:extent cx="2000529" cy="1467055"/>
            <wp:effectExtent l="0" t="0" r="0" b="0"/>
            <wp:docPr id="4" name="Picture 4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 descr="Chart, line chart&#10;&#10;Description automatically generated"/>
                    <pic:cNvPicPr/>
                  </pic:nvPicPr>
                  <pic:blipFill>
                    <a:blip r:embed="rId1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529" cy="146705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8B9D945" w14:textId="77777777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>Á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ụ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ị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í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ôsi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có: </w:t>
      </w:r>
    </w:p>
    <w:p w14:paraId="765C7F1E" w14:textId="1CF526EF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AC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AB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BC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2.AB.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C.cosABC</w:t>
      </w:r>
      <w:proofErr w:type="gramEnd"/>
    </w:p>
    <w:p w14:paraId="03E35EAB" w14:textId="27314390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80" w:dyaOrig="260" w14:anchorId="7BA548D3">
          <v:shape id="_x0000_i1108" type="#_x0000_t75" style="width:18.7pt;height:13.15pt" o:ole="">
            <v:imagedata r:id="rId182" o:title=""/>
          </v:shape>
          <o:OLEObject Type="Embed" ProgID="Equation.DSMT4" ShapeID="_x0000_i1108" DrawAspect="Content" ObjectID="_1732358567" r:id="rId183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144 = AB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64 – 16.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AB.cos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65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</w:p>
    <w:p w14:paraId="27F9B38C" w14:textId="252A468C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80" w:dyaOrig="260" w14:anchorId="139D616F">
          <v:shape id="_x0000_i1109" type="#_x0000_t75" style="width:18.7pt;height:13.15pt" o:ole="">
            <v:imagedata r:id="rId184" o:title=""/>
          </v:shape>
          <o:OLEObject Type="Embed" ProgID="Equation.DSMT4" ShapeID="_x0000_i1109" DrawAspect="Content" ObjectID="_1732358568" r:id="rId185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AB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16.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AB.cos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65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– 80 = 0 </w:t>
      </w:r>
      <w:r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80" w:dyaOrig="260" w14:anchorId="4E220ED1">
          <v:shape id="_x0000_i1110" type="#_x0000_t75" style="width:18.7pt;height:13.15pt" o:ole="">
            <v:imagedata r:id="rId186" o:title=""/>
          </v:shape>
          <o:OLEObject Type="Embed" ProgID="Equation.DSMT4" ShapeID="_x0000_i1110" DrawAspect="Content" ObjectID="_1732358569" r:id="rId187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position w:val="-36"/>
          <w:sz w:val="28"/>
          <w:szCs w:val="28"/>
        </w:rPr>
        <w:object w:dxaOrig="1840" w:dyaOrig="859" w14:anchorId="6C43798E">
          <v:shape id="_x0000_i1111" type="#_x0000_t75" style="width:92.1pt;height:42.9pt" o:ole="">
            <v:imagedata r:id="rId188" o:title=""/>
          </v:shape>
          <o:OLEObject Type="Embed" ProgID="Equation.DSMT4" ShapeID="_x0000_i1111" DrawAspect="Content" ObjectID="_1732358570" r:id="rId189"/>
        </w:object>
      </w:r>
    </w:p>
    <w:p w14:paraId="7C497885" w14:textId="6B4FFAFC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́: AB = 13 km. </w:t>
      </w:r>
    </w:p>
    <w:p w14:paraId="35A3E333" w14:textId="77777777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AC + BC – AB = 12 + 8 – 13 = 7 (km) </w:t>
      </w:r>
    </w:p>
    <w:p w14:paraId="295DECA5" w14:textId="29A18CD0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ậ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iề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ố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ê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7 .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50 000 = 1 050 000 (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ồ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. </w:t>
      </w:r>
    </w:p>
    <w:p w14:paraId="6FFF8FF3" w14:textId="77777777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37428FCF" w14:textId="77777777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2.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ọ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h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ậ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m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ộ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ô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â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à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ồ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ầ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ượ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y (x, y ≥ 0). </w:t>
      </w:r>
    </w:p>
    <w:p w14:paraId="331367A6" w14:textId="77777777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ợ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huậ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ượ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F(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x; y) = 3 000 000x + 4 000 000y (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ồ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). </w:t>
      </w:r>
    </w:p>
    <w:p w14:paraId="54A770C6" w14:textId="77777777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ổ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ố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ô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ù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ể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ồ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x h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ậ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y h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0x + 30y. </w:t>
      </w:r>
    </w:p>
    <w:p w14:paraId="6D39E6FB" w14:textId="4B9E1ABA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ệ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ấ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760F9F">
        <w:rPr>
          <w:rFonts w:ascii="Times New Roman" w:hAnsi="Times New Roman" w:cs="Times New Roman"/>
          <w:color w:val="000000" w:themeColor="text1"/>
          <w:position w:val="-78"/>
          <w:sz w:val="28"/>
          <w:szCs w:val="28"/>
        </w:rPr>
        <w:object w:dxaOrig="1600" w:dyaOrig="1700" w14:anchorId="0B90C339">
          <v:shape id="_x0000_i1112" type="#_x0000_t75" style="width:80.3pt;height:85.15pt" o:ole="">
            <v:imagedata r:id="rId190" o:title=""/>
          </v:shape>
          <o:OLEObject Type="Embed" ProgID="Equation.DSMT4" ShapeID="_x0000_i1112" DrawAspect="Content" ObjectID="_1732358571" r:id="rId191"/>
        </w:object>
      </w:r>
    </w:p>
    <w:p w14:paraId="70E8B811" w14:textId="71A3E6A2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Miề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ghiệm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ệ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ấ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ê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miề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ứ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hô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bị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ạc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é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ẽ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ể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ả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iê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)</w:t>
      </w:r>
    </w:p>
    <w:p w14:paraId="37D3BBBB" w14:textId="727269B2" w:rsidR="008E7161" w:rsidRPr="00760F9F" w:rsidRDefault="008E7161" w:rsidP="000A4289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lastRenderedPageBreak/>
        <w:drawing>
          <wp:inline distT="0" distB="0" distL="0" distR="0" wp14:anchorId="41D1DA3B" wp14:editId="5BE4C550">
            <wp:extent cx="2524477" cy="2448267"/>
            <wp:effectExtent l="0" t="0" r="0" b="9525"/>
            <wp:docPr id="5" name="Picture 5" descr="Diagram, engineering drawing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 descr="Diagram, engineering drawing&#10;&#10;Description automatically generated"/>
                    <pic:cNvPicPr/>
                  </pic:nvPicPr>
                  <pic:blipFill>
                    <a:blip r:embed="rId1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24477" cy="2448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B36A960" w14:textId="77777777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F(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x; y)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ạ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iá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rị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x; y)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ọ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mộ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o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ỉ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ứ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4CF86E6C" w14:textId="77777777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p w14:paraId="2E2DADF7" w14:textId="77777777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F(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0; 0) = 0 </w:t>
      </w:r>
    </w:p>
    <w:p w14:paraId="6CAFFE3B" w14:textId="77777777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F(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8; 0) = 24 000 000 </w:t>
      </w:r>
    </w:p>
    <w:p w14:paraId="758D9526" w14:textId="77777777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F(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6; 2) = 26 000 000 </w:t>
      </w:r>
    </w:p>
    <w:p w14:paraId="36299CFE" w14:textId="77777777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F(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0; 6) = 24 000 000 </w:t>
      </w:r>
    </w:p>
    <w:p w14:paraId="2A4DD77D" w14:textId="75789656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u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r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F(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x; y)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kh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(x; y) = (6; 2)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ứ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ộ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ô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â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à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ầ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ả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rồ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6 h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ậ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2 h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ì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ẽ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u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ề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ợ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huậ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hấ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2E2C47D2" w14:textId="73CC1063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</w:p>
    <w:p w14:paraId="769DA2A4" w14:textId="07942AA3" w:rsidR="008E7161" w:rsidRPr="000A4289" w:rsidRDefault="008E7161" w:rsidP="00760F9F">
      <w:pPr>
        <w:spacing w:line="360" w:lineRule="auto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</w:pPr>
      <w:proofErr w:type="spellStart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Câu</w:t>
      </w:r>
      <w:proofErr w:type="spellEnd"/>
      <w:r w:rsidRPr="000A4289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 3.</w:t>
      </w:r>
    </w:p>
    <w:p w14:paraId="5A3465D6" w14:textId="6CC343B1" w:rsidR="008E7161" w:rsidRPr="00760F9F" w:rsidRDefault="008E7161" w:rsidP="000A4289">
      <w:pPr>
        <w:spacing w:line="360" w:lineRule="auto"/>
        <w:jc w:val="center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noProof/>
          <w:color w:val="000000" w:themeColor="text1"/>
          <w:sz w:val="28"/>
          <w:szCs w:val="28"/>
        </w:rPr>
        <w:drawing>
          <wp:inline distT="0" distB="0" distL="0" distR="0" wp14:anchorId="34B59993" wp14:editId="0E7D0205">
            <wp:extent cx="2124371" cy="1314633"/>
            <wp:effectExtent l="0" t="0" r="9525" b="0"/>
            <wp:docPr id="6" name="Picture 6" descr="A picture containing lawn mower, transpo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A picture containing lawn mower, transport&#10;&#10;Description automatically generated"/>
                    <pic:cNvPicPr/>
                  </pic:nvPicPr>
                  <pic:blipFill>
                    <a:blip r:embed="rId1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24371" cy="13146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A08E141" w14:textId="4F251B96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lastRenderedPageBreak/>
        <w:t xml:space="preserve">T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Pr="00760F9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900" w:dyaOrig="440" w14:anchorId="4F037BF7">
          <v:shape id="_x0000_i1115" type="#_x0000_t75" style="width:94.85pt;height:22.15pt" o:ole="">
            <v:imagedata r:id="rId194" o:title=""/>
          </v:shape>
          <o:OLEObject Type="Embed" ProgID="Equation.DSMT4" ShapeID="_x0000_i1115" DrawAspect="Content" ObjectID="_1732358572" r:id="rId195"/>
        </w:object>
      </w:r>
    </w:p>
    <w:p w14:paraId="45E5B6AE" w14:textId="77777777" w:rsidR="00760F9F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he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qu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ắ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à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t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MD MA MB F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F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F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3D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2B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3D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2B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3D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 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2 .</w:t>
      </w:r>
      <w:proofErr w:type="gramEnd"/>
    </w:p>
    <w:p w14:paraId="1E7FFC1C" w14:textId="77777777" w:rsidR="00760F9F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Xét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à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DBM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</w:p>
    <w:p w14:paraId="03F22E30" w14:textId="48CAE672" w:rsidR="00760F9F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MA = MB, AMB </w: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60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B0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71902F2C" w14:textId="77777777" w:rsidR="00760F9F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́, ADBM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ì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o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07AD01FC" w14:textId="77777777" w:rsidR="00760F9F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Nê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ườ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é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D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i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â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iá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AMB.</w:t>
      </w:r>
    </w:p>
    <w:p w14:paraId="0EB8B29C" w14:textId="5E72556B" w:rsidR="00760F9F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60F9F"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40" w:dyaOrig="260" w14:anchorId="6F163956">
          <v:shape id="_x0000_i1116" type="#_x0000_t75" style="width:17.3pt;height:13.15pt" o:ole="">
            <v:imagedata r:id="rId196" o:title=""/>
          </v:shape>
          <o:OLEObject Type="Embed" ProgID="Equation.DSMT4" ShapeID="_x0000_i1116" DrawAspect="Content" ObjectID="_1732358573" r:id="rId197"/>
        </w:objec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MB = </w:t>
      </w:r>
      <w:r w:rsidR="00760F9F" w:rsidRPr="00760F9F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object w:dxaOrig="260" w:dyaOrig="700" w14:anchorId="5F9864BC">
          <v:shape id="_x0000_i1117" type="#_x0000_t75" style="width:13.15pt;height:35.3pt" o:ole="">
            <v:imagedata r:id="rId198" o:title=""/>
          </v:shape>
          <o:OLEObject Type="Embed" ProgID="Equation.DSMT4" ShapeID="_x0000_i1117" DrawAspect="Content" ObjectID="_1732358574" r:id="rId199"/>
        </w:objec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AMB = 30</w: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.</w:t>
      </w:r>
    </w:p>
    <w:p w14:paraId="74D1DDAA" w14:textId="4D80883B" w:rsidR="00760F9F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ó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giữ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ự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F (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the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phươ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MD)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ướ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dịc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huyể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DMB </w: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30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B0"/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</w:p>
    <w:p w14:paraId="63B83796" w14:textId="04EC35A0" w:rsidR="00760F9F" w:rsidRPr="00760F9F" w:rsidRDefault="00760F9F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680" w:dyaOrig="440" w14:anchorId="072FC5FC">
          <v:shape id="_x0000_i1118" type="#_x0000_t75" style="width:83.75pt;height:22.15pt" o:ole="">
            <v:imagedata r:id="rId200" o:title=""/>
          </v:shape>
          <o:OLEObject Type="Embed" ProgID="Equation.DSMT4" ShapeID="_x0000_i1118" DrawAspect="Content" ObjectID="_1732358575" r:id="rId201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=MA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.MB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.cosAMB = 10.10.cos 60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50.</w:t>
      </w:r>
    </w:p>
    <w:p w14:paraId="1BE7B545" w14:textId="422DD85A" w:rsidR="00760F9F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Ta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ó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</w:t>
      </w:r>
      <w:r w:rsidR="00760F9F" w:rsidRPr="00760F9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200" w:dyaOrig="440" w14:anchorId="378602C0">
          <v:shape id="_x0000_i1122" type="#_x0000_t75" style="width:60.25pt;height:22.15pt" o:ole="">
            <v:imagedata r:id="rId202" o:title=""/>
          </v:shape>
          <o:OLEObject Type="Embed" ProgID="Equation.DSMT4" ShapeID="_x0000_i1122" DrawAspect="Content" ObjectID="_1732358576" r:id="rId203"/>
        </w:objec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60F9F"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80" w:dyaOrig="260" w14:anchorId="3DD00EE7">
          <v:shape id="_x0000_i1120" type="#_x0000_t75" style="width:18.7pt;height:13.15pt" o:ole="">
            <v:imagedata r:id="rId204" o:title=""/>
          </v:shape>
          <o:OLEObject Type="Embed" ProgID="Equation.DSMT4" ShapeID="_x0000_i1120" DrawAspect="Content" ObjectID="_1732358577" r:id="rId205"/>
        </w:objec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60F9F" w:rsidRPr="00760F9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1600" w:dyaOrig="499" w14:anchorId="6C0FD04C">
          <v:shape id="_x0000_i1123" type="#_x0000_t75" style="width:80.3pt;height:24.9pt" o:ole="">
            <v:imagedata r:id="rId206" o:title=""/>
          </v:shape>
          <o:OLEObject Type="Embed" ProgID="Equation.DSMT4" ShapeID="_x0000_i1123" DrawAspect="Content" ObjectID="_1732358578" r:id="rId207"/>
        </w:object>
      </w:r>
    </w:p>
    <w:p w14:paraId="638DF359" w14:textId="50C6C215" w:rsidR="00760F9F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Do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o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́, </w: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F</w: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= F</w: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1</w: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F</w: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  <w:vertAlign w:val="subscript"/>
        </w:rPr>
        <w:t>2</w: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2</w:t>
      </w:r>
      <w:r w:rsidR="00760F9F" w:rsidRPr="00760F9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79" w:dyaOrig="440" w14:anchorId="547310A6">
          <v:shape id="_x0000_i1127" type="#_x0000_t75" style="width:13.85pt;height:22.15pt" o:ole="">
            <v:imagedata r:id="rId208" o:title=""/>
          </v:shape>
          <o:OLEObject Type="Embed" ProgID="Equation.DSMT4" ShapeID="_x0000_i1127" DrawAspect="Content" ObjectID="_1732358579" r:id="rId209"/>
        </w:objec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. </w:t>
      </w:r>
      <w:r w:rsidR="00760F9F" w:rsidRPr="00760F9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00" w:dyaOrig="440" w14:anchorId="2EEF5887">
          <v:shape id="_x0000_i1130" type="#_x0000_t75" style="width:15.25pt;height:22.15pt" o:ole="">
            <v:imagedata r:id="rId210" o:title=""/>
          </v:shape>
          <o:OLEObject Type="Embed" ProgID="Equation.DSMT4" ShapeID="_x0000_i1130" DrawAspect="Content" ObjectID="_1732358580" r:id="rId211"/>
        </w:objec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= 10</w: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10</w: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2</w: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+ 2.50 = 300 </w:t>
      </w:r>
      <w:r w:rsidR="00760F9F" w:rsidRPr="00760F9F">
        <w:rPr>
          <w:rFonts w:ascii="Times New Roman" w:hAnsi="Times New Roman" w:cs="Times New Roman"/>
          <w:color w:val="000000" w:themeColor="text1"/>
          <w:position w:val="-6"/>
          <w:sz w:val="28"/>
          <w:szCs w:val="28"/>
        </w:rPr>
        <w:object w:dxaOrig="340" w:dyaOrig="260" w14:anchorId="19FB42D8">
          <v:shape id="_x0000_i1131" type="#_x0000_t75" style="width:17.3pt;height:13.15pt" o:ole="">
            <v:imagedata r:id="rId212" o:title=""/>
          </v:shape>
          <o:OLEObject Type="Embed" ProgID="Equation.DSMT4" ShapeID="_x0000_i1131" DrawAspect="Content" ObjectID="_1732358581" r:id="rId213"/>
        </w:objec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F = 10</w:t>
      </w:r>
      <w:r w:rsidR="00760F9F" w:rsidRPr="00760F9F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400" w:dyaOrig="400" w14:anchorId="0CD48A35">
          <v:shape id="_x0000_i1132" type="#_x0000_t75" style="width:20.1pt;height:20.1pt" o:ole="">
            <v:imagedata r:id="rId214" o:title=""/>
          </v:shape>
          <o:OLEObject Type="Embed" ProgID="Equation.DSMT4" ShapeID="_x0000_i1132" DrawAspect="Content" ObjectID="_1732358582" r:id="rId215"/>
        </w:object>
      </w:r>
    </w:p>
    <w:p w14:paraId="78F063BD" w14:textId="2CE3AE57" w:rsidR="00760F9F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ậy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độ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ớn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ự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60F9F" w:rsidRPr="00760F9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79" w:dyaOrig="440" w14:anchorId="3E32BE85">
          <v:shape id="_x0000_i1126" type="#_x0000_t75" style="width:13.85pt;height:22.15pt" o:ole="">
            <v:imagedata r:id="rId216" o:title=""/>
          </v:shape>
          <o:OLEObject Type="Embed" ProgID="Equation.DSMT4" ShapeID="_x0000_i1126" DrawAspect="Content" ObjectID="_1732358583" r:id="rId217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60F9F" w:rsidRPr="00760F9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00" w:dyaOrig="440" w14:anchorId="68EED163">
          <v:shape id="_x0000_i1128" type="#_x0000_t75" style="width:15.25pt;height:22.15pt" o:ole="">
            <v:imagedata r:id="rId218" o:title=""/>
          </v:shape>
          <o:OLEObject Type="Embed" ProgID="Equation.DSMT4" ShapeID="_x0000_i1128" DrawAspect="Content" ObjectID="_1732358584" r:id="rId219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10</w: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60F9F" w:rsidRPr="00760F9F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400" w:dyaOrig="400" w14:anchorId="3968DDF2">
          <v:shape id="_x0000_i1124" type="#_x0000_t75" style="width:20.1pt;height:20.1pt" o:ole="">
            <v:imagedata r:id="rId214" o:title=""/>
          </v:shape>
          <o:OLEObject Type="Embed" ProgID="Equation.DSMT4" ShapeID="_x0000_i1124" DrawAspect="Content" ObjectID="_1732358585" r:id="rId220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N. </w:t>
      </w:r>
    </w:p>
    <w:p w14:paraId="5DA02E58" w14:textId="6FBD555B" w:rsidR="008E7161" w:rsidRPr="00760F9F" w:rsidRDefault="008E7161" w:rsidP="00760F9F">
      <w:pPr>
        <w:spacing w:line="36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ông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inh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bởi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hợp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ực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của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60F9F" w:rsidRPr="00760F9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279" w:dyaOrig="440" w14:anchorId="3E06303F">
          <v:shape id="_x0000_i1125" type="#_x0000_t75" style="width:13.85pt;height:22.15pt" o:ole="">
            <v:imagedata r:id="rId221" o:title=""/>
          </v:shape>
          <o:OLEObject Type="Embed" ProgID="Equation.DSMT4" ShapeID="_x0000_i1125" DrawAspect="Content" ObjectID="_1732358586" r:id="rId222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v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60F9F" w:rsidRPr="00760F9F">
        <w:rPr>
          <w:rFonts w:ascii="Times New Roman" w:hAnsi="Times New Roman" w:cs="Times New Roman"/>
          <w:color w:val="000000" w:themeColor="text1"/>
          <w:position w:val="-12"/>
          <w:sz w:val="28"/>
          <w:szCs w:val="28"/>
        </w:rPr>
        <w:object w:dxaOrig="300" w:dyaOrig="440" w14:anchorId="4E89B63E">
          <v:shape id="_x0000_i1129" type="#_x0000_t75" style="width:15.25pt;height:22.15pt" o:ole="">
            <v:imagedata r:id="rId223" o:title=""/>
          </v:shape>
          <o:OLEObject Type="Embed" ProgID="Equation.DSMT4" ShapeID="_x0000_i1129" DrawAspect="Content" ObjectID="_1732358587" r:id="rId224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proofErr w:type="spell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là</w:t>
      </w:r>
      <w:proofErr w:type="spell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: A </w: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F.</w:t>
      </w:r>
      <w:proofErr w:type="gramStart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s.cos</w:t>
      </w:r>
      <w:proofErr w:type="gramEnd"/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30</w: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  <w:vertAlign w:val="superscript"/>
        </w:rPr>
        <w:t>0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= 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10</w:t>
      </w:r>
      <w:r w:rsidR="00760F9F" w:rsidRPr="00760F9F">
        <w:rPr>
          <w:rFonts w:ascii="Times New Roman" w:hAnsi="Times New Roman" w:cs="Times New Roman"/>
          <w:color w:val="000000" w:themeColor="text1"/>
          <w:position w:val="-8"/>
          <w:sz w:val="28"/>
          <w:szCs w:val="28"/>
        </w:rPr>
        <w:object w:dxaOrig="400" w:dyaOrig="400" w14:anchorId="3642F2E4">
          <v:shape id="_x0000_i1133" type="#_x0000_t75" style="width:20.1pt;height:20.1pt" o:ole="">
            <v:imagedata r:id="rId214" o:title=""/>
          </v:shape>
          <o:OLEObject Type="Embed" ProgID="Equation.DSMT4" ShapeID="_x0000_i1133" DrawAspect="Content" ObjectID="_1732358588" r:id="rId225"/>
        </w:objec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.4.</w: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760F9F" w:rsidRPr="00760F9F">
        <w:rPr>
          <w:rFonts w:ascii="Times New Roman" w:hAnsi="Times New Roman" w:cs="Times New Roman"/>
          <w:color w:val="000000" w:themeColor="text1"/>
          <w:position w:val="-26"/>
          <w:sz w:val="28"/>
          <w:szCs w:val="28"/>
        </w:rPr>
        <w:object w:dxaOrig="440" w:dyaOrig="760" w14:anchorId="17A25C85">
          <v:shape id="_x0000_i1134" type="#_x0000_t75" style="width:22.15pt;height:38.1pt" o:ole="">
            <v:imagedata r:id="rId226" o:title=""/>
          </v:shape>
          <o:OLEObject Type="Embed" ProgID="Equation.DSMT4" ShapeID="_x0000_i1134" DrawAspect="Content" ObjectID="_1732358589" r:id="rId227"/>
        </w:object>
      </w:r>
      <w:r w:rsidR="00760F9F"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=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60</w:t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sym w:font="Symbol" w:char="F0B0"/>
      </w:r>
      <w:r w:rsidRPr="00760F9F">
        <w:rPr>
          <w:rFonts w:ascii="Times New Roman" w:hAnsi="Times New Roman" w:cs="Times New Roman"/>
          <w:color w:val="000000" w:themeColor="text1"/>
          <w:sz w:val="28"/>
          <w:szCs w:val="28"/>
        </w:rPr>
        <w:t>(J)</w:t>
      </w:r>
    </w:p>
    <w:sectPr w:rsidR="008E7161" w:rsidRPr="00760F9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2C64CE"/>
    <w:multiLevelType w:val="hybridMultilevel"/>
    <w:tmpl w:val="AE4E7352"/>
    <w:lvl w:ilvl="0" w:tplc="1666C0AA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D511C97"/>
    <w:multiLevelType w:val="hybridMultilevel"/>
    <w:tmpl w:val="BFBC41D2"/>
    <w:lvl w:ilvl="0" w:tplc="BADAD458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413433156">
    <w:abstractNumId w:val="1"/>
  </w:num>
  <w:num w:numId="2" w16cid:durableId="140564469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8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64E54"/>
    <w:rsid w:val="00025ACB"/>
    <w:rsid w:val="000A4289"/>
    <w:rsid w:val="00164E54"/>
    <w:rsid w:val="001C13D0"/>
    <w:rsid w:val="002B671D"/>
    <w:rsid w:val="00367CCE"/>
    <w:rsid w:val="003A382A"/>
    <w:rsid w:val="003D51E3"/>
    <w:rsid w:val="004A33F2"/>
    <w:rsid w:val="00760F9F"/>
    <w:rsid w:val="008E7161"/>
    <w:rsid w:val="00A62AF8"/>
    <w:rsid w:val="00CA3837"/>
    <w:rsid w:val="00D45BC4"/>
    <w:rsid w:val="00F228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00379A"/>
  <w15:chartTrackingRefBased/>
  <w15:docId w15:val="{918C8B6E-1CD3-41A2-B62B-8FBE43022E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64E5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64E5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2B671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7.wmf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oleObject" Target="embeddings/oleObject93.bin"/><Relationship Id="rId205" Type="http://schemas.openxmlformats.org/officeDocument/2006/relationships/oleObject" Target="embeddings/oleObject99.bin"/><Relationship Id="rId226" Type="http://schemas.openxmlformats.org/officeDocument/2006/relationships/image" Target="media/image112.wmf"/><Relationship Id="rId107" Type="http://schemas.openxmlformats.org/officeDocument/2006/relationships/oleObject" Target="embeddings/oleObject52.bin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62.wmf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png"/><Relationship Id="rId216" Type="http://schemas.openxmlformats.org/officeDocument/2006/relationships/image" Target="media/image108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image" Target="media/image57.wmf"/><Relationship Id="rId139" Type="http://schemas.openxmlformats.org/officeDocument/2006/relationships/oleObject" Target="embeddings/oleObject68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image" Target="media/image95.png"/><Relationship Id="rId206" Type="http://schemas.openxmlformats.org/officeDocument/2006/relationships/image" Target="media/image103.wmf"/><Relationship Id="rId227" Type="http://schemas.openxmlformats.org/officeDocument/2006/relationships/oleObject" Target="embeddings/oleObject111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image" Target="media/image52.wmf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8.wmf"/><Relationship Id="rId161" Type="http://schemas.openxmlformats.org/officeDocument/2006/relationships/image" Target="media/image79.wmf"/><Relationship Id="rId182" Type="http://schemas.openxmlformats.org/officeDocument/2006/relationships/image" Target="media/image90.wmf"/><Relationship Id="rId217" Type="http://schemas.openxmlformats.org/officeDocument/2006/relationships/oleObject" Target="embeddings/oleObject105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image" Target="media/image63.wmf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6.png"/><Relationship Id="rId207" Type="http://schemas.openxmlformats.org/officeDocument/2006/relationships/oleObject" Target="embeddings/oleObject100.bin"/><Relationship Id="rId228" Type="http://schemas.openxmlformats.org/officeDocument/2006/relationships/fontTable" Target="fontTable.xml"/><Relationship Id="rId13" Type="http://schemas.openxmlformats.org/officeDocument/2006/relationships/image" Target="media/image5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5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89.bin"/><Relationship Id="rId218" Type="http://schemas.openxmlformats.org/officeDocument/2006/relationships/image" Target="media/image109.wmf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31" Type="http://schemas.openxmlformats.org/officeDocument/2006/relationships/oleObject" Target="embeddings/oleObject64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229" Type="http://schemas.openxmlformats.org/officeDocument/2006/relationships/theme" Target="theme/theme1.xml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9.wmf"/><Relationship Id="rId163" Type="http://schemas.openxmlformats.org/officeDocument/2006/relationships/image" Target="media/image80.wmf"/><Relationship Id="rId184" Type="http://schemas.openxmlformats.org/officeDocument/2006/relationships/image" Target="media/image91.wmf"/><Relationship Id="rId219" Type="http://schemas.openxmlformats.org/officeDocument/2006/relationships/oleObject" Target="embeddings/oleObject106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image" Target="media/image56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77.bin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oleObject" Target="embeddings/oleObject54.bin"/><Relationship Id="rId132" Type="http://schemas.openxmlformats.org/officeDocument/2006/relationships/image" Target="media/image64.wmf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4.wmf"/><Relationship Id="rId204" Type="http://schemas.openxmlformats.org/officeDocument/2006/relationships/image" Target="media/image102.wmf"/><Relationship Id="rId220" Type="http://schemas.openxmlformats.org/officeDocument/2006/relationships/oleObject" Target="embeddings/oleObject107.bin"/><Relationship Id="rId225" Type="http://schemas.openxmlformats.org/officeDocument/2006/relationships/oleObject" Target="embeddings/oleObject110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image" Target="media/image51.wmf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image" Target="media/image59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2.png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oleObject" Target="embeddings/oleObject9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10" Type="http://schemas.openxmlformats.org/officeDocument/2006/relationships/image" Target="media/image105.wmf"/><Relationship Id="rId215" Type="http://schemas.openxmlformats.org/officeDocument/2006/relationships/oleObject" Target="embeddings/oleObject104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10.wmf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70.wmf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image" Target="media/image92.wmf"/><Relationship Id="rId211" Type="http://schemas.openxmlformats.org/officeDocument/2006/relationships/oleObject" Target="embeddings/oleObject102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oleObject" Target="embeddings/oleObject55.bin"/><Relationship Id="rId134" Type="http://schemas.openxmlformats.org/officeDocument/2006/relationships/image" Target="media/image65.wmf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5.bin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8.bin"/><Relationship Id="rId17" Type="http://schemas.openxmlformats.org/officeDocument/2006/relationships/image" Target="media/image7.png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49.wmf"/><Relationship Id="rId124" Type="http://schemas.openxmlformats.org/officeDocument/2006/relationships/image" Target="media/image60.wmf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image" Target="media/image55.wmf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6.bin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98" Type="http://schemas.openxmlformats.org/officeDocument/2006/relationships/image" Target="media/image99.wmf"/><Relationship Id="rId202" Type="http://schemas.openxmlformats.org/officeDocument/2006/relationships/image" Target="media/image101.wmf"/><Relationship Id="rId223" Type="http://schemas.openxmlformats.org/officeDocument/2006/relationships/image" Target="media/image111.wmf"/><Relationship Id="rId18" Type="http://schemas.openxmlformats.org/officeDocument/2006/relationships/image" Target="media/image8.wmf"/><Relationship Id="rId39" Type="http://schemas.openxmlformats.org/officeDocument/2006/relationships/image" Target="media/image18.wmf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1.bin"/><Relationship Id="rId146" Type="http://schemas.openxmlformats.org/officeDocument/2006/relationships/image" Target="media/image71.wmf"/><Relationship Id="rId167" Type="http://schemas.openxmlformats.org/officeDocument/2006/relationships/image" Target="media/image82.wmf"/><Relationship Id="rId188" Type="http://schemas.openxmlformats.org/officeDocument/2006/relationships/image" Target="media/image93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13" Type="http://schemas.openxmlformats.org/officeDocument/2006/relationships/oleObject" Target="embeddings/oleObject10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56.bin"/><Relationship Id="rId136" Type="http://schemas.openxmlformats.org/officeDocument/2006/relationships/image" Target="media/image66.wmf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09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0.png"/><Relationship Id="rId126" Type="http://schemas.openxmlformats.org/officeDocument/2006/relationships/image" Target="media/image61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image" Target="media/image10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24</Pages>
  <Words>2178</Words>
  <Characters>12415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nh Ngọc Trần</dc:creator>
  <cp:keywords/>
  <dc:description/>
  <cp:lastModifiedBy>Minh Ngọc Trần</cp:lastModifiedBy>
  <cp:revision>4</cp:revision>
  <dcterms:created xsi:type="dcterms:W3CDTF">2022-12-12T03:21:00Z</dcterms:created>
  <dcterms:modified xsi:type="dcterms:W3CDTF">2022-12-12T06:51:00Z</dcterms:modified>
</cp:coreProperties>
</file>